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75" r:id="rId2"/>
  </p:sldMasterIdLst>
  <p:notesMasterIdLst>
    <p:notesMasterId r:id="rId26"/>
  </p:notesMasterIdLst>
  <p:sldIdLst>
    <p:sldId id="258" r:id="rId3"/>
    <p:sldId id="363" r:id="rId4"/>
    <p:sldId id="364" r:id="rId5"/>
    <p:sldId id="365" r:id="rId6"/>
    <p:sldId id="366" r:id="rId7"/>
    <p:sldId id="367" r:id="rId8"/>
    <p:sldId id="368" r:id="rId9"/>
    <p:sldId id="369" r:id="rId10"/>
    <p:sldId id="370" r:id="rId11"/>
    <p:sldId id="288" r:id="rId12"/>
    <p:sldId id="268" r:id="rId13"/>
    <p:sldId id="270" r:id="rId14"/>
    <p:sldId id="271" r:id="rId15"/>
    <p:sldId id="372" r:id="rId16"/>
    <p:sldId id="371" r:id="rId17"/>
    <p:sldId id="610" r:id="rId18"/>
    <p:sldId id="275" r:id="rId19"/>
    <p:sldId id="289" r:id="rId20"/>
    <p:sldId id="279" r:id="rId21"/>
    <p:sldId id="290" r:id="rId22"/>
    <p:sldId id="282" r:id="rId23"/>
    <p:sldId id="283" r:id="rId24"/>
    <p:sldId id="284" r:id="rId25"/>
  </p:sldIdLst>
  <p:sldSz cx="18288000" cy="10287000"/>
  <p:notesSz cx="6858000" cy="9144000"/>
  <p:defaultTextStyle>
    <a:defPPr>
      <a:defRPr lang="en-US"/>
    </a:defPPr>
    <a:lvl1pPr marL="0" algn="l" defTabSz="1371600" rtl="0" eaLnBrk="1" latinLnBrk="0" hangingPunct="1">
      <a:defRPr sz="2700" kern="1200">
        <a:solidFill>
          <a:schemeClr val="tx1"/>
        </a:solidFill>
        <a:latin typeface="+mn-lt"/>
        <a:ea typeface="+mn-ea"/>
        <a:cs typeface="+mn-cs"/>
      </a:defRPr>
    </a:lvl1pPr>
    <a:lvl2pPr marL="685800" algn="l" defTabSz="1371600" rtl="0" eaLnBrk="1" latinLnBrk="0" hangingPunct="1">
      <a:defRPr sz="2700" kern="1200">
        <a:solidFill>
          <a:schemeClr val="tx1"/>
        </a:solidFill>
        <a:latin typeface="+mn-lt"/>
        <a:ea typeface="+mn-ea"/>
        <a:cs typeface="+mn-cs"/>
      </a:defRPr>
    </a:lvl2pPr>
    <a:lvl3pPr marL="1371600" algn="l" defTabSz="1371600" rtl="0" eaLnBrk="1" latinLnBrk="0" hangingPunct="1">
      <a:defRPr sz="2700" kern="1200">
        <a:solidFill>
          <a:schemeClr val="tx1"/>
        </a:solidFill>
        <a:latin typeface="+mn-lt"/>
        <a:ea typeface="+mn-ea"/>
        <a:cs typeface="+mn-cs"/>
      </a:defRPr>
    </a:lvl3pPr>
    <a:lvl4pPr marL="2057400" algn="l" defTabSz="1371600" rtl="0" eaLnBrk="1" latinLnBrk="0" hangingPunct="1">
      <a:defRPr sz="2700" kern="1200">
        <a:solidFill>
          <a:schemeClr val="tx1"/>
        </a:solidFill>
        <a:latin typeface="+mn-lt"/>
        <a:ea typeface="+mn-ea"/>
        <a:cs typeface="+mn-cs"/>
      </a:defRPr>
    </a:lvl4pPr>
    <a:lvl5pPr marL="2743200" algn="l" defTabSz="1371600" rtl="0" eaLnBrk="1" latinLnBrk="0" hangingPunct="1">
      <a:defRPr sz="2700" kern="1200">
        <a:solidFill>
          <a:schemeClr val="tx1"/>
        </a:solidFill>
        <a:latin typeface="+mn-lt"/>
        <a:ea typeface="+mn-ea"/>
        <a:cs typeface="+mn-cs"/>
      </a:defRPr>
    </a:lvl5pPr>
    <a:lvl6pPr marL="3429000" algn="l" defTabSz="1371600" rtl="0" eaLnBrk="1" latinLnBrk="0" hangingPunct="1">
      <a:defRPr sz="2700" kern="1200">
        <a:solidFill>
          <a:schemeClr val="tx1"/>
        </a:solidFill>
        <a:latin typeface="+mn-lt"/>
        <a:ea typeface="+mn-ea"/>
        <a:cs typeface="+mn-cs"/>
      </a:defRPr>
    </a:lvl6pPr>
    <a:lvl7pPr marL="4114800" algn="l" defTabSz="1371600" rtl="0" eaLnBrk="1" latinLnBrk="0" hangingPunct="1">
      <a:defRPr sz="2700" kern="1200">
        <a:solidFill>
          <a:schemeClr val="tx1"/>
        </a:solidFill>
        <a:latin typeface="+mn-lt"/>
        <a:ea typeface="+mn-ea"/>
        <a:cs typeface="+mn-cs"/>
      </a:defRPr>
    </a:lvl7pPr>
    <a:lvl8pPr marL="4800600" algn="l" defTabSz="1371600" rtl="0" eaLnBrk="1" latinLnBrk="0" hangingPunct="1">
      <a:defRPr sz="2700" kern="1200">
        <a:solidFill>
          <a:schemeClr val="tx1"/>
        </a:solidFill>
        <a:latin typeface="+mn-lt"/>
        <a:ea typeface="+mn-ea"/>
        <a:cs typeface="+mn-cs"/>
      </a:defRPr>
    </a:lvl8pPr>
    <a:lvl9pPr marL="5486400" algn="l" defTabSz="1371600" rtl="0" eaLnBrk="1" latinLnBrk="0" hangingPunct="1">
      <a:defRPr sz="27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D966"/>
    <a:srgbClr val="3C5D25"/>
    <a:srgbClr val="AF9E68"/>
    <a:srgbClr val="D20000"/>
    <a:srgbClr val="F6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487" autoAdjust="0"/>
    <p:restoredTop sz="94660"/>
  </p:normalViewPr>
  <p:slideViewPr>
    <p:cSldViewPr snapToGrid="0">
      <p:cViewPr varScale="1">
        <p:scale>
          <a:sx n="60" d="100"/>
          <a:sy n="60" d="100"/>
        </p:scale>
        <p:origin x="144" y="2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F00690-E069-4A91-BEFB-A842048F1137}" type="datetimeFigureOut">
              <a:rPr lang="en-US" smtClean="0"/>
              <a:t>10/18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64AD430-58E1-46FC-83BC-CA17B5B027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459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3716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685800" algn="l" defTabSz="13716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1371600" algn="l" defTabSz="13716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2057400" algn="l" defTabSz="13716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2743200" algn="l" defTabSz="13716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3429000" algn="l" defTabSz="13716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4114800" algn="l" defTabSz="13716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4800600" algn="l" defTabSz="13716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5486400" algn="l" defTabSz="13716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C96A86-65EA-417D-A6A5-685DC3F1BD9B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95027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C96A86-65EA-417D-A6A5-685DC3F1BD9B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98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C96A86-65EA-417D-A6A5-685DC3F1BD9B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9201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C96A86-65EA-417D-A6A5-685DC3F1BD9B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94203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14858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4572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5486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6400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7315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0195186-087C-0098-B348-2163B57DE6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1828800">
              <a:defRPr/>
            </a:pPr>
            <a:fld id="{A93B5469-A821-40A0-9BF1-09C8D682CF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828800">
                <a:defRPr/>
              </a:pPr>
              <a:t>10/18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F4EA9B8-FE7F-A0E5-658E-744821DCBE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1828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BBC78-AB8A-4683-247F-5CD7C4BDDD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  <a:defRPr/>
            </a:pPr>
            <a:fld id="{27463CB4-D8FB-4961-B971-844916F44358}" type="slidenum">
              <a:rPr lang="en-US" altLang="en-US" smtClean="0">
                <a:cs typeface="Arial" panose="020B0604020202020204" pitchFamily="34" charset="0"/>
              </a:rPr>
              <a:pPr defTabSz="1828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96119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33424D-2E45-2318-6E1A-BF2BD3E387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vi-VN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0D32F1-D9A3-899C-A409-09881EF65C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vi-VN"/>
              <a:t>Click to edit Master text styles</a:t>
            </a:r>
          </a:p>
          <a:p>
            <a:pPr lvl="1"/>
            <a:r>
              <a:rPr lang="vi-VN"/>
              <a:t>Second level</a:t>
            </a:r>
          </a:p>
          <a:p>
            <a:pPr lvl="2"/>
            <a:r>
              <a:rPr lang="vi-VN"/>
              <a:t>Third level</a:t>
            </a:r>
          </a:p>
          <a:p>
            <a:pPr lvl="3"/>
            <a:r>
              <a:rPr lang="vi-VN"/>
              <a:t>Fourth level</a:t>
            </a:r>
          </a:p>
          <a:p>
            <a:pPr lvl="4"/>
            <a:r>
              <a:rPr lang="vi-VN"/>
              <a:t>Fifth level</a:t>
            </a:r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837670C-5C69-12C3-EC0D-C26C3218317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vi-VN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CB5C35-658D-B998-093A-3AAF345D12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AF0A23-CC52-499A-9BE9-A6D3919F7C00}" type="datetimeFigureOut">
              <a:rPr lang="en-US" smtClean="0"/>
              <a:t>10/1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EF8F1F7-B1D3-E246-A1CB-B09C2B599A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32D06AB-62D2-9A41-38D5-E0EFF4464A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6603E-1268-4156-BC66-52EEB33962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1616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A80BDE-319A-3208-9B70-1223FCAFDC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vi-VN"/>
              <a:t>Click to edit Master title style</a:t>
            </a:r>
            <a:endParaRPr lang="en-US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E1F7613-C57D-262B-E9CC-4F6102599AA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A51EF5F-E350-DC98-7D5F-D1F6D00A45E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vi-VN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679244F-BE28-7762-46CF-1E19B798E7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AF0A23-CC52-499A-9BE9-A6D3919F7C00}" type="datetimeFigureOut">
              <a:rPr lang="en-US" smtClean="0"/>
              <a:t>10/1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8016E80-EBBA-2BF7-AC50-2DDA3B13B1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19FC8A4-B8E8-DE2A-CFED-7AAB5548D5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6603E-1268-4156-BC66-52EEB33962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38532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AB8EC1-0160-AA65-711D-558D171A0D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Click to edit Master title style</a:t>
            </a:r>
            <a:endParaRPr 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19D091F-E809-BAF9-EC6F-5B42B9AEDBF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Click to edit Master text styles</a:t>
            </a:r>
          </a:p>
          <a:p>
            <a:pPr lvl="1"/>
            <a:r>
              <a:rPr lang="vi-VN"/>
              <a:t>Second level</a:t>
            </a:r>
          </a:p>
          <a:p>
            <a:pPr lvl="2"/>
            <a:r>
              <a:rPr lang="vi-VN"/>
              <a:t>Third level</a:t>
            </a:r>
          </a:p>
          <a:p>
            <a:pPr lvl="3"/>
            <a:r>
              <a:rPr lang="vi-VN"/>
              <a:t>Fourth level</a:t>
            </a:r>
          </a:p>
          <a:p>
            <a:pPr lvl="4"/>
            <a:r>
              <a:rPr lang="vi-VN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5A010A3-92B8-1228-D06D-426BE53D12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AF0A23-CC52-499A-9BE9-A6D3919F7C00}" type="datetimeFigureOut">
              <a:rPr lang="en-US" smtClean="0"/>
              <a:t>10/1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ADF41D4-BF82-4B13-9167-5CC38BB427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07A8B59-4DA1-1334-3519-7989CE5503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6603E-1268-4156-BC66-52EEB33962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257276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85A110F-46AA-43C0-4A07-D828AF709BC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3087350" y="547688"/>
            <a:ext cx="3943350" cy="8717757"/>
          </a:xfrm>
        </p:spPr>
        <p:txBody>
          <a:bodyPr vert="eaVert"/>
          <a:lstStyle/>
          <a:p>
            <a:r>
              <a:rPr lang="vi-VN"/>
              <a:t>Click to edit Master title style</a:t>
            </a:r>
            <a:endParaRPr 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23FFA82-575C-6014-9341-22A270BBA71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257300" y="547688"/>
            <a:ext cx="11601450" cy="8717757"/>
          </a:xfrm>
        </p:spPr>
        <p:txBody>
          <a:bodyPr vert="eaVert"/>
          <a:lstStyle/>
          <a:p>
            <a:pPr lvl="0"/>
            <a:r>
              <a:rPr lang="vi-VN"/>
              <a:t>Click to edit Master text styles</a:t>
            </a:r>
          </a:p>
          <a:p>
            <a:pPr lvl="1"/>
            <a:r>
              <a:rPr lang="vi-VN"/>
              <a:t>Second level</a:t>
            </a:r>
          </a:p>
          <a:p>
            <a:pPr lvl="2"/>
            <a:r>
              <a:rPr lang="vi-VN"/>
              <a:t>Third level</a:t>
            </a:r>
          </a:p>
          <a:p>
            <a:pPr lvl="3"/>
            <a:r>
              <a:rPr lang="vi-VN"/>
              <a:t>Fourth level</a:t>
            </a:r>
          </a:p>
          <a:p>
            <a:pPr lvl="4"/>
            <a:r>
              <a:rPr lang="vi-VN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04D9136-4565-6831-4598-5E93874C96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AF0A23-CC52-499A-9BE9-A6D3919F7C00}" type="datetimeFigureOut">
              <a:rPr lang="en-US" smtClean="0"/>
              <a:t>10/1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EB276B-BF60-FB9B-0D56-1B8FB243EF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17B33C1-DB90-7891-E3B0-9C60DCAC1D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6603E-1268-4156-BC66-52EEB33962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23110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BB788A3-F25D-0D1D-2EC6-BBD3CFF5F8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1828800">
              <a:defRPr/>
            </a:pPr>
            <a:fld id="{131F00D9-C8D5-48B6-AB47-0C4072C0F72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828800">
                <a:defRPr/>
              </a:pPr>
              <a:t>10/18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470143-B76F-BBE5-C202-ADA0EE241F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1828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D05E43-CA0B-521E-E0FA-635CF8C2AD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  <a:defRPr/>
            </a:pPr>
            <a:fld id="{8C623AD4-2A13-4F55-A7C3-FCE9DA9A7950}" type="slidenum">
              <a:rPr lang="en-US" altLang="en-US" smtClean="0">
                <a:cs typeface="Arial" panose="020B0604020202020204" pitchFamily="34" charset="0"/>
              </a:rPr>
              <a:pPr defTabSz="1828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28105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9B8378-F559-472D-F9EA-31B30E6705A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vi-VN"/>
              <a:t>Click to edit Master title style</a:t>
            </a:r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8D9B4DF-6A92-CAC9-A15B-CDC9BCBBB52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vi-VN"/>
              <a:t>Click to edit Master subtitle style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F24EDD-2B2E-F89B-1D8B-BA1C75552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AF0A23-CC52-499A-9BE9-A6D3919F7C00}" type="datetimeFigureOut">
              <a:rPr lang="en-US" smtClean="0"/>
              <a:t>10/1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265322-A1D8-74E5-062F-0E7AE70660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8A7E54-4EFF-9F08-143F-1E5DBB27FA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6603E-1268-4156-BC66-52EEB33962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30499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3B8B37-C30A-7B06-9689-F676C14567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F868BA-364B-9D50-1E12-0BC82B6348E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Click to edit Master text styles</a:t>
            </a:r>
          </a:p>
          <a:p>
            <a:pPr lvl="1"/>
            <a:r>
              <a:rPr lang="vi-VN"/>
              <a:t>Second level</a:t>
            </a:r>
          </a:p>
          <a:p>
            <a:pPr lvl="2"/>
            <a:r>
              <a:rPr lang="vi-VN"/>
              <a:t>Third level</a:t>
            </a:r>
          </a:p>
          <a:p>
            <a:pPr lvl="3"/>
            <a:r>
              <a:rPr lang="vi-VN"/>
              <a:t>Fourth level</a:t>
            </a:r>
          </a:p>
          <a:p>
            <a:pPr lvl="4"/>
            <a:r>
              <a:rPr lang="vi-VN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5278757-E364-2A98-E843-AEF998AD2C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AF0A23-CC52-499A-9BE9-A6D3919F7C00}" type="datetimeFigureOut">
              <a:rPr lang="en-US" smtClean="0"/>
              <a:t>10/1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B562154-1270-62DE-3E8E-8469FD42DF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1CF567-E0E0-44C7-C979-5991E2353A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6603E-1268-4156-BC66-52EEB33962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0700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B7D51D-2D62-A083-FBED-BB88691896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47775" y="2564608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vi-VN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CF40951-58AD-296F-AA11-8A8B6F078DC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47775" y="6884195"/>
            <a:ext cx="15773400" cy="2250281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82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82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82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vi-VN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6EF4CF5-1E2E-A296-D7A7-270007D7FC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AF0A23-CC52-499A-9BE9-A6D3919F7C00}" type="datetimeFigureOut">
              <a:rPr lang="en-US" smtClean="0"/>
              <a:t>10/1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D298D2D-E5A0-831E-DDEF-A5FD5C2F5F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E364852-E238-CDB0-6A73-53F8AA2ECC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6603E-1268-4156-BC66-52EEB33962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05451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0BACC4-841D-13AC-4E30-62D5333408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0796EF-DF88-DBC8-5AA5-C8EBF17E38F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7"/>
          </a:xfrm>
        </p:spPr>
        <p:txBody>
          <a:bodyPr/>
          <a:lstStyle/>
          <a:p>
            <a:pPr lvl="0"/>
            <a:r>
              <a:rPr lang="vi-VN"/>
              <a:t>Click to edit Master text styles</a:t>
            </a:r>
          </a:p>
          <a:p>
            <a:pPr lvl="1"/>
            <a:r>
              <a:rPr lang="vi-VN"/>
              <a:t>Second level</a:t>
            </a:r>
          </a:p>
          <a:p>
            <a:pPr lvl="2"/>
            <a:r>
              <a:rPr lang="vi-VN"/>
              <a:t>Third level</a:t>
            </a:r>
          </a:p>
          <a:p>
            <a:pPr lvl="3"/>
            <a:r>
              <a:rPr lang="vi-VN"/>
              <a:t>Fourth level</a:t>
            </a:r>
          </a:p>
          <a:p>
            <a:pPr lvl="4"/>
            <a:r>
              <a:rPr lang="vi-VN"/>
              <a:t>Fifth level</a:t>
            </a:r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879EF35-2199-3D86-A663-24983FA68AE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7"/>
          </a:xfrm>
        </p:spPr>
        <p:txBody>
          <a:bodyPr/>
          <a:lstStyle/>
          <a:p>
            <a:pPr lvl="0"/>
            <a:r>
              <a:rPr lang="vi-VN"/>
              <a:t>Click to edit Master text styles</a:t>
            </a:r>
          </a:p>
          <a:p>
            <a:pPr lvl="1"/>
            <a:r>
              <a:rPr lang="vi-VN"/>
              <a:t>Second level</a:t>
            </a:r>
          </a:p>
          <a:p>
            <a:pPr lvl="2"/>
            <a:r>
              <a:rPr lang="vi-VN"/>
              <a:t>Third level</a:t>
            </a:r>
          </a:p>
          <a:p>
            <a:pPr lvl="3"/>
            <a:r>
              <a:rPr lang="vi-VN"/>
              <a:t>Fourth level</a:t>
            </a:r>
          </a:p>
          <a:p>
            <a:pPr lvl="4"/>
            <a:r>
              <a:rPr lang="vi-VN"/>
              <a:t>Fifth level</a:t>
            </a:r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1BB1FFB-4268-68D1-1A78-E475F58041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AF0A23-CC52-499A-9BE9-A6D3919F7C00}" type="datetimeFigureOut">
              <a:rPr lang="en-US" smtClean="0"/>
              <a:t>10/1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E5E08D9-BD4A-8952-977C-8E7F12D0E2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4689665-1F95-8251-4E7B-07791B26C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6603E-1268-4156-BC66-52EEB33962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27910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FA35DC-53B4-BC58-45A4-438E4DBEA1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5"/>
          </a:xfrm>
        </p:spPr>
        <p:txBody>
          <a:bodyPr/>
          <a:lstStyle/>
          <a:p>
            <a:r>
              <a:rPr lang="vi-VN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52F3514-0CF9-5212-4897-6D2ECF6FB23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59683" y="2521745"/>
            <a:ext cx="7736681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vi-VN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98D8FAE-3B7A-09D5-806D-71D6735E827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259683" y="3757613"/>
            <a:ext cx="7736681" cy="5526882"/>
          </a:xfrm>
        </p:spPr>
        <p:txBody>
          <a:bodyPr/>
          <a:lstStyle/>
          <a:p>
            <a:pPr lvl="0"/>
            <a:r>
              <a:rPr lang="vi-VN"/>
              <a:t>Click to edit Master text styles</a:t>
            </a:r>
          </a:p>
          <a:p>
            <a:pPr lvl="1"/>
            <a:r>
              <a:rPr lang="vi-VN"/>
              <a:t>Second level</a:t>
            </a:r>
          </a:p>
          <a:p>
            <a:pPr lvl="2"/>
            <a:r>
              <a:rPr lang="vi-VN"/>
              <a:t>Third level</a:t>
            </a:r>
          </a:p>
          <a:p>
            <a:pPr lvl="3"/>
            <a:r>
              <a:rPr lang="vi-VN"/>
              <a:t>Fourth level</a:t>
            </a:r>
          </a:p>
          <a:p>
            <a:pPr lvl="4"/>
            <a:r>
              <a:rPr lang="vi-VN"/>
              <a:t>Fifth level</a:t>
            </a:r>
            <a:endParaRPr lang="en-US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27B4B00-E4EE-4FC8-68C7-D4B64FDE39F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9258300" y="2521745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vi-VN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292DF3B-00DD-5391-9E84-DED9E8C7953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9258300" y="3757613"/>
            <a:ext cx="7774782" cy="5526882"/>
          </a:xfrm>
        </p:spPr>
        <p:txBody>
          <a:bodyPr/>
          <a:lstStyle/>
          <a:p>
            <a:pPr lvl="0"/>
            <a:r>
              <a:rPr lang="vi-VN"/>
              <a:t>Click to edit Master text styles</a:t>
            </a:r>
          </a:p>
          <a:p>
            <a:pPr lvl="1"/>
            <a:r>
              <a:rPr lang="vi-VN"/>
              <a:t>Second level</a:t>
            </a:r>
          </a:p>
          <a:p>
            <a:pPr lvl="2"/>
            <a:r>
              <a:rPr lang="vi-VN"/>
              <a:t>Third level</a:t>
            </a:r>
          </a:p>
          <a:p>
            <a:pPr lvl="3"/>
            <a:r>
              <a:rPr lang="vi-VN"/>
              <a:t>Fourth level</a:t>
            </a:r>
          </a:p>
          <a:p>
            <a:pPr lvl="4"/>
            <a:r>
              <a:rPr lang="vi-VN"/>
              <a:t>Fifth level</a:t>
            </a:r>
            <a:endParaRPr lang="en-US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24AB645-282C-C1CF-36AA-1F1E521F82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AF0A23-CC52-499A-9BE9-A6D3919F7C00}" type="datetimeFigureOut">
              <a:rPr lang="en-US" smtClean="0"/>
              <a:t>10/18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F489E40-85D1-BB37-68FF-5DD97584C7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FB10DF2-C2CE-B47F-AC7B-EC1A19C749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6603E-1268-4156-BC66-52EEB33962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61537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176CDC-D144-054E-D142-AB8277A4F9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Click to edit Master title style</a:t>
            </a: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82F439F-44AE-3DEA-9A5A-38BF39336D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AF0A23-CC52-499A-9BE9-A6D3919F7C00}" type="datetimeFigureOut">
              <a:rPr lang="en-US" smtClean="0"/>
              <a:t>10/18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5DF3FD8-9EDE-F91B-8414-DAA86AD2E1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C73200E-4515-78B6-8D9A-CD2F693EDD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6603E-1268-4156-BC66-52EEB33962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09628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F63CBDC-ADCB-76A8-6D03-AD4A796F60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AF0A23-CC52-499A-9BE9-A6D3919F7C00}" type="datetimeFigureOut">
              <a:rPr lang="en-US" smtClean="0"/>
              <a:t>10/18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6FD82AD-274A-F01E-C2CA-A81904A760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F95A55A-652E-8D15-A05E-3BF589EE6B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6603E-1268-4156-BC66-52EEB33962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09499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0" Type="http://schemas.openxmlformats.org/officeDocument/2006/relationships/slideLayout" Target="../slideLayouts/slideLayout12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D9D4DBBC-8069-C4B8-CCBD-622CA5B75FDB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914400" y="412750"/>
            <a:ext cx="164592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B4B72BFD-44C4-3A1E-A331-ADF63D4B461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914400" y="2400301"/>
            <a:ext cx="16459200" cy="678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C7C2B40-78BA-531B-D138-88661222617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914400" y="9534527"/>
            <a:ext cx="4267200" cy="54927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24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AA7DD846-89AF-4B72-A016-F547C8712229}" type="datetimeFigureOut">
              <a:rPr lang="en-US"/>
              <a:pPr>
                <a:defRPr/>
              </a:pPr>
              <a:t>10/1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386CB01-07CD-3DCD-03DB-ECD98DFCD8B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248400" y="9534527"/>
            <a:ext cx="5791200" cy="54927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24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D5E44C4-7D7A-0416-5BD5-EB20BD7E59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3106400" y="9534527"/>
            <a:ext cx="4267200" cy="549274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24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0F7214A2-BAA7-4059-B439-40345DC5C58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97704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88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88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88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8800">
          <a:solidFill>
            <a:schemeClr val="tx1"/>
          </a:solidFill>
          <a:latin typeface="Calibri" pitchFamily="34" charset="0"/>
        </a:defRPr>
      </a:lvl5pPr>
      <a:lvl6pPr marL="914400" algn="ctr" rtl="0" fontAlgn="base">
        <a:spcBef>
          <a:spcPct val="0"/>
        </a:spcBef>
        <a:spcAft>
          <a:spcPct val="0"/>
        </a:spcAft>
        <a:defRPr sz="8800">
          <a:solidFill>
            <a:schemeClr val="tx1"/>
          </a:solidFill>
          <a:latin typeface="Calibri" pitchFamily="34" charset="0"/>
        </a:defRPr>
      </a:lvl6pPr>
      <a:lvl7pPr marL="1828800" algn="ctr" rtl="0" fontAlgn="base">
        <a:spcBef>
          <a:spcPct val="0"/>
        </a:spcBef>
        <a:spcAft>
          <a:spcPct val="0"/>
        </a:spcAft>
        <a:defRPr sz="8800">
          <a:solidFill>
            <a:schemeClr val="tx1"/>
          </a:solidFill>
          <a:latin typeface="Calibri" pitchFamily="34" charset="0"/>
        </a:defRPr>
      </a:lvl7pPr>
      <a:lvl8pPr marL="2743200" algn="ctr" rtl="0" fontAlgn="base">
        <a:spcBef>
          <a:spcPct val="0"/>
        </a:spcBef>
        <a:spcAft>
          <a:spcPct val="0"/>
        </a:spcAft>
        <a:defRPr sz="8800">
          <a:solidFill>
            <a:schemeClr val="tx1"/>
          </a:solidFill>
          <a:latin typeface="Calibri" pitchFamily="34" charset="0"/>
        </a:defRPr>
      </a:lvl8pPr>
      <a:lvl9pPr marL="3657600" algn="ctr" rtl="0" fontAlgn="base">
        <a:spcBef>
          <a:spcPct val="0"/>
        </a:spcBef>
        <a:spcAft>
          <a:spcPct val="0"/>
        </a:spcAft>
        <a:defRPr sz="8800">
          <a:solidFill>
            <a:schemeClr val="tx1"/>
          </a:solidFill>
          <a:latin typeface="Calibri" pitchFamily="34" charset="0"/>
        </a:defRPr>
      </a:lvl9pPr>
    </p:titleStyle>
    <p:bodyStyle>
      <a:lvl1pPr marL="685800" indent="-6858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6400" kern="1200">
          <a:solidFill>
            <a:schemeClr val="tx1"/>
          </a:solidFill>
          <a:latin typeface="+mn-lt"/>
          <a:ea typeface="+mn-ea"/>
          <a:cs typeface="+mn-cs"/>
        </a:defRPr>
      </a:lvl1pPr>
      <a:lvl2pPr marL="1485900" indent="-5715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56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40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40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spcBef>
          <a:spcPct val="20000"/>
        </a:spcBef>
        <a:buFont typeface="Arial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spcBef>
          <a:spcPct val="20000"/>
        </a:spcBef>
        <a:buFont typeface="Arial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spcBef>
          <a:spcPct val="20000"/>
        </a:spcBef>
        <a:buFont typeface="Arial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spcBef>
          <a:spcPct val="20000"/>
        </a:spcBef>
        <a:buFont typeface="Arial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955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45DD4F8-BDC0-007E-A045-C3921A2595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1CE8BBD-36F0-DE36-6FB8-E07D4DB533C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Click to edit Master text styles</a:t>
            </a:r>
          </a:p>
          <a:p>
            <a:pPr lvl="1"/>
            <a:r>
              <a:rPr lang="vi-VN"/>
              <a:t>Second level</a:t>
            </a:r>
          </a:p>
          <a:p>
            <a:pPr lvl="2"/>
            <a:r>
              <a:rPr lang="vi-VN"/>
              <a:t>Third level</a:t>
            </a:r>
          </a:p>
          <a:p>
            <a:pPr lvl="3"/>
            <a:r>
              <a:rPr lang="vi-VN"/>
              <a:t>Fourth level</a:t>
            </a:r>
          </a:p>
          <a:p>
            <a:pPr lvl="4"/>
            <a:r>
              <a:rPr lang="vi-VN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C7D3C41-6DBA-0DEA-035B-F9E7EC35909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2BAF0A23-CC52-499A-9BE9-A6D3919F7C00}" type="datetimeFigureOut">
              <a:rPr lang="en-US" smtClean="0"/>
              <a:t>10/1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F01E0A3-4EC2-917F-98A3-BA86DE058FF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3A27B35-B9D1-1EFA-C57F-310596CCFFE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7D96603E-1268-4156-BC66-52EEB33962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8845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Relationship Id="rId9" Type="http://schemas.openxmlformats.org/officeDocument/2006/relationships/image" Target="../media/image9.sv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9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svg"/><Relationship Id="rId7" Type="http://schemas.openxmlformats.org/officeDocument/2006/relationships/image" Target="../media/image33.png"/><Relationship Id="rId12" Type="http://schemas.openxmlformats.org/officeDocument/2006/relationships/image" Target="../media/image39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8.svg"/><Relationship Id="rId11" Type="http://schemas.openxmlformats.org/officeDocument/2006/relationships/image" Target="../media/image38.png"/><Relationship Id="rId5" Type="http://schemas.openxmlformats.org/officeDocument/2006/relationships/image" Target="../media/image27.png"/><Relationship Id="rId10" Type="http://schemas.openxmlformats.org/officeDocument/2006/relationships/image" Target="../media/image36.png"/><Relationship Id="rId4" Type="http://schemas.openxmlformats.org/officeDocument/2006/relationships/image" Target="../media/image4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52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7" Type="http://schemas.openxmlformats.org/officeDocument/2006/relationships/image" Target="../media/image5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54.png"/><Relationship Id="rId11" Type="http://schemas.openxmlformats.org/officeDocument/2006/relationships/image" Target="../media/image56.png"/><Relationship Id="rId5" Type="http://schemas.openxmlformats.org/officeDocument/2006/relationships/image" Target="../media/image53.png"/><Relationship Id="rId9" Type="http://schemas.openxmlformats.org/officeDocument/2006/relationships/image" Target="../media/image34.sv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sv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58.png"/><Relationship Id="rId10" Type="http://schemas.openxmlformats.org/officeDocument/2006/relationships/image" Target="../media/image36.svg"/><Relationship Id="rId9" Type="http://schemas.openxmlformats.org/officeDocument/2006/relationships/image" Target="../media/image3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image" Target="../media/image66.png"/><Relationship Id="rId18" Type="http://schemas.openxmlformats.org/officeDocument/2006/relationships/image" Target="../media/image69.png"/><Relationship Id="rId7" Type="http://schemas.openxmlformats.org/officeDocument/2006/relationships/image" Target="../media/image61.png"/><Relationship Id="rId12" Type="http://schemas.openxmlformats.org/officeDocument/2006/relationships/image" Target="../media/image65.png"/><Relationship Id="rId17" Type="http://schemas.openxmlformats.org/officeDocument/2006/relationships/image" Target="../media/image68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37.emf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8.svg"/><Relationship Id="rId11" Type="http://schemas.openxmlformats.org/officeDocument/2006/relationships/image" Target="../media/image64.png"/><Relationship Id="rId5" Type="http://schemas.openxmlformats.org/officeDocument/2006/relationships/image" Target="../media/image27.png"/><Relationship Id="rId15" Type="http://schemas.openxmlformats.org/officeDocument/2006/relationships/oleObject" Target="../embeddings/oleObject1.bin"/><Relationship Id="rId10" Type="http://schemas.openxmlformats.org/officeDocument/2006/relationships/image" Target="../media/image72.png"/><Relationship Id="rId4" Type="http://schemas.openxmlformats.org/officeDocument/2006/relationships/image" Target="../media/image60.png"/><Relationship Id="rId9" Type="http://schemas.openxmlformats.org/officeDocument/2006/relationships/image" Target="../media/image63.png"/><Relationship Id="rId14" Type="http://schemas.openxmlformats.org/officeDocument/2006/relationships/image" Target="../media/image67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13" Type="http://schemas.openxmlformats.org/officeDocument/2006/relationships/image" Target="../media/image83.png"/><Relationship Id="rId3" Type="http://schemas.openxmlformats.org/officeDocument/2006/relationships/image" Target="../media/image71.png"/><Relationship Id="rId7" Type="http://schemas.openxmlformats.org/officeDocument/2006/relationships/image" Target="../media/image76.png"/><Relationship Id="rId12" Type="http://schemas.openxmlformats.org/officeDocument/2006/relationships/image" Target="../media/image82.png"/><Relationship Id="rId17" Type="http://schemas.openxmlformats.org/officeDocument/2006/relationships/image" Target="../media/image44.png"/><Relationship Id="rId2" Type="http://schemas.openxmlformats.org/officeDocument/2006/relationships/image" Target="../media/image70.png"/><Relationship Id="rId16" Type="http://schemas.openxmlformats.org/officeDocument/2006/relationships/image" Target="../media/image43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42.png"/><Relationship Id="rId11" Type="http://schemas.openxmlformats.org/officeDocument/2006/relationships/image" Target="../media/image81.png"/><Relationship Id="rId5" Type="http://schemas.openxmlformats.org/officeDocument/2006/relationships/image" Target="../media/image74.png"/><Relationship Id="rId15" Type="http://schemas.openxmlformats.org/officeDocument/2006/relationships/image" Target="../media/image85.png"/><Relationship Id="rId10" Type="http://schemas.openxmlformats.org/officeDocument/2006/relationships/image" Target="../media/image79.png"/><Relationship Id="rId4" Type="http://schemas.openxmlformats.org/officeDocument/2006/relationships/image" Target="../media/image73.png"/><Relationship Id="rId9" Type="http://schemas.openxmlformats.org/officeDocument/2006/relationships/image" Target="../media/image78.png"/><Relationship Id="rId14" Type="http://schemas.openxmlformats.org/officeDocument/2006/relationships/image" Target="../media/image84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9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svg"/><Relationship Id="rId13" Type="http://schemas.openxmlformats.org/officeDocument/2006/relationships/image" Target="../media/image95.png"/><Relationship Id="rId7" Type="http://schemas.openxmlformats.org/officeDocument/2006/relationships/image" Target="../media/image41.png"/><Relationship Id="rId12" Type="http://schemas.openxmlformats.org/officeDocument/2006/relationships/image" Target="../media/image94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91.png"/><Relationship Id="rId11" Type="http://schemas.openxmlformats.org/officeDocument/2006/relationships/image" Target="../media/image93.png"/><Relationship Id="rId5" Type="http://schemas.openxmlformats.org/officeDocument/2006/relationships/image" Target="../media/image90.png"/><Relationship Id="rId10" Type="http://schemas.openxmlformats.org/officeDocument/2006/relationships/image" Target="../media/image92.png"/><Relationship Id="rId4" Type="http://schemas.openxmlformats.org/officeDocument/2006/relationships/image" Target="../media/image89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13" Type="http://schemas.openxmlformats.org/officeDocument/2006/relationships/image" Target="../media/image18.png"/><Relationship Id="rId3" Type="http://schemas.openxmlformats.org/officeDocument/2006/relationships/image" Target="../media/image11.png"/><Relationship Id="rId7" Type="http://schemas.openxmlformats.org/officeDocument/2006/relationships/image" Target="../media/image14.png"/><Relationship Id="rId12" Type="http://schemas.openxmlformats.org/officeDocument/2006/relationships/image" Target="../media/image17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11" Type="http://schemas.openxmlformats.org/officeDocument/2006/relationships/slide" Target="slide9.xml"/><Relationship Id="rId5" Type="http://schemas.openxmlformats.org/officeDocument/2006/relationships/slide" Target="slide5.xml"/><Relationship Id="rId10" Type="http://schemas.openxmlformats.org/officeDocument/2006/relationships/image" Target="../media/image16.png"/><Relationship Id="rId4" Type="http://schemas.openxmlformats.org/officeDocument/2006/relationships/image" Target="../media/image12.png"/><Relationship Id="rId9" Type="http://schemas.openxmlformats.org/officeDocument/2006/relationships/image" Target="../media/image1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9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image" Target="../media/image98.png"/><Relationship Id="rId7" Type="http://schemas.openxmlformats.org/officeDocument/2006/relationships/image" Target="../media/image102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9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9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image" Target="../media/image34.png"/><Relationship Id="rId3" Type="http://schemas.openxmlformats.org/officeDocument/2006/relationships/audio" Target="../media/audio2.wav"/><Relationship Id="rId12" Type="http://schemas.openxmlformats.org/officeDocument/2006/relationships/image" Target="../media/image20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11" Type="http://schemas.openxmlformats.org/officeDocument/2006/relationships/image" Target="../media/image32.png"/><Relationship Id="rId5" Type="http://schemas.openxmlformats.org/officeDocument/2006/relationships/audio" Target="../media/audio4.wav"/><Relationship Id="rId10" Type="http://schemas.openxmlformats.org/officeDocument/2006/relationships/image" Target="../media/image31.png"/><Relationship Id="rId4" Type="http://schemas.openxmlformats.org/officeDocument/2006/relationships/audio" Target="../media/audio3.wav"/><Relationship Id="rId9" Type="http://schemas.openxmlformats.org/officeDocument/2006/relationships/image" Target="../media/image3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9.xml"/><Relationship Id="rId3" Type="http://schemas.openxmlformats.org/officeDocument/2006/relationships/image" Target="../media/image13.png"/><Relationship Id="rId7" Type="http://schemas.openxmlformats.org/officeDocument/2006/relationships/image" Target="../media/image16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5" Type="http://schemas.openxmlformats.org/officeDocument/2006/relationships/slide" Target="slide7.xml"/><Relationship Id="rId10" Type="http://schemas.openxmlformats.org/officeDocument/2006/relationships/image" Target="../media/image18.png"/><Relationship Id="rId4" Type="http://schemas.openxmlformats.org/officeDocument/2006/relationships/image" Target="../media/image14.png"/><Relationship Id="rId9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audio" Target="../media/audio2.wav"/><Relationship Id="rId7" Type="http://schemas.openxmlformats.org/officeDocument/2006/relationships/image" Target="../media/image21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audio" Target="../media/audio4.wav"/><Relationship Id="rId4" Type="http://schemas.openxmlformats.org/officeDocument/2006/relationships/audio" Target="../media/audio3.wav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8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5" Type="http://schemas.openxmlformats.org/officeDocument/2006/relationships/slide" Target="slide9.xml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audio" Target="../media/audio2.wav"/><Relationship Id="rId7" Type="http://schemas.openxmlformats.org/officeDocument/2006/relationships/image" Target="../media/image23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audio" Target="../media/audio4.wav"/><Relationship Id="rId4" Type="http://schemas.openxmlformats.org/officeDocument/2006/relationships/audio" Target="../media/audio3.wav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25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audio" Target="../media/audio4.wav"/><Relationship Id="rId4" Type="http://schemas.openxmlformats.org/officeDocument/2006/relationships/audio" Target="../media/audio3.wav"/><Relationship Id="rId9" Type="http://schemas.openxmlformats.org/officeDocument/2006/relationships/image" Target="../media/image4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1035424" y="3630772"/>
            <a:ext cx="16602075" cy="3741737"/>
          </a:xfrm>
        </p:spPr>
        <p:txBody>
          <a:bodyPr>
            <a:normAutofit/>
          </a:bodyPr>
          <a:lstStyle/>
          <a:p>
            <a:pPr marL="0" indent="0" algn="ctr">
              <a:lnSpc>
                <a:spcPct val="120000"/>
              </a:lnSpc>
              <a:buNone/>
            </a:pP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 1: PHƯƠNG TRÌNH QUY VỀ PHƯƠNG TRÌNH BẬC NHẤT MỘT ẨN</a:t>
            </a:r>
          </a:p>
          <a:p>
            <a:pPr marL="0" indent="0" algn="ctr">
              <a:lnSpc>
                <a:spcPct val="100000"/>
              </a:lnSpc>
              <a:buNone/>
            </a:pPr>
            <a:r>
              <a:rPr lang="en-US" sz="5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5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ết</a:t>
            </a:r>
            <a:r>
              <a:rPr lang="en-US" sz="5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)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 idx="4294967295"/>
          </p:nvPr>
        </p:nvSpPr>
        <p:spPr>
          <a:xfrm>
            <a:off x="0" y="547688"/>
            <a:ext cx="15773400" cy="1989137"/>
          </a:xfrm>
        </p:spPr>
        <p:txBody>
          <a:bodyPr/>
          <a:lstStyle/>
          <a:p>
            <a:r>
              <a:rPr lang="en-US"/>
              <a:t> </a:t>
            </a:r>
          </a:p>
        </p:txBody>
      </p:sp>
      <p:pic>
        <p:nvPicPr>
          <p:cNvPr id="4" name="Google Shape;53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DDE7E48-2BD0-5D2B-40A4-2A6D3FFB140D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6339841"/>
            <a:ext cx="5120640" cy="394716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Google Shape;54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D0DC559-E816-6894-91E5-58A8531C2236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4935200" y="0"/>
            <a:ext cx="3352800" cy="478536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0E9D86-FFCE-1225-743D-3C31A8BD48F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13571751" y="6239648"/>
            <a:ext cx="3194131" cy="3194131"/>
          </a:xfrm>
          <a:prstGeom prst="rect">
            <a:avLst/>
          </a:prstGeom>
        </p:spPr>
      </p:pic>
      <p:pic>
        <p:nvPicPr>
          <p:cNvPr id="9" name="Graphic 6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4B61C0-993C-71AA-2BF5-84BC50CFAFD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18889495">
            <a:off x="14099142" y="7191776"/>
            <a:ext cx="1574403" cy="1574403"/>
          </a:xfrm>
          <a:prstGeom prst="rect">
            <a:avLst/>
          </a:prstGeom>
        </p:spPr>
      </p:pic>
      <p:pic>
        <p:nvPicPr>
          <p:cNvPr id="10" name="Graphic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153854D-C107-5F14-99E6-EAEC58D8B0AF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 rot="20520790">
            <a:off x="14833317" y="7297983"/>
            <a:ext cx="1488402" cy="1488402"/>
          </a:xfrm>
          <a:prstGeom prst="rect">
            <a:avLst/>
          </a:prstGeom>
        </p:spPr>
      </p:pic>
      <p:sp>
        <p:nvSpPr>
          <p:cNvPr id="2" name="TextBox 7">
            <a:extLst>
              <a:ext uri="{FF2B5EF4-FFF2-40B4-BE49-F238E27FC236}">
                <a16:creationId xmlns:a16="http://schemas.microsoft.com/office/drawing/2014/main" id="{63F30E95-B7E3-141C-7C5D-971B021FA555}"/>
              </a:ext>
            </a:extLst>
          </p:cNvPr>
          <p:cNvSpPr txBox="1"/>
          <p:nvPr/>
        </p:nvSpPr>
        <p:spPr>
          <a:xfrm>
            <a:off x="1284516" y="12781996"/>
            <a:ext cx="12104913" cy="159018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685800" indent="-685800" algn="just">
              <a:lnSpc>
                <a:spcPts val="6161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sz="4665" dirty="0" err="1">
                <a:solidFill>
                  <a:srgbClr val="EDEDE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4665" dirty="0">
                <a:solidFill>
                  <a:srgbClr val="EDEDE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665" dirty="0" err="1">
                <a:solidFill>
                  <a:srgbClr val="EDEDE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4665" dirty="0">
                <a:solidFill>
                  <a:srgbClr val="EDEDE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665" dirty="0" err="1">
                <a:solidFill>
                  <a:srgbClr val="EDEDE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4665" dirty="0">
                <a:solidFill>
                  <a:srgbClr val="EDEDE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665" dirty="0" err="1">
                <a:solidFill>
                  <a:srgbClr val="EDEDE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665" dirty="0">
                <a:solidFill>
                  <a:srgbClr val="EDEDE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665" dirty="0" err="1">
                <a:solidFill>
                  <a:srgbClr val="EDEDE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4665" dirty="0">
                <a:solidFill>
                  <a:srgbClr val="EDEDE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665" dirty="0" err="1">
                <a:solidFill>
                  <a:srgbClr val="EDEDE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665" dirty="0">
                <a:solidFill>
                  <a:srgbClr val="EDEDE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665" dirty="0" err="1">
                <a:solidFill>
                  <a:srgbClr val="EDEDE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665" dirty="0">
                <a:solidFill>
                  <a:srgbClr val="EDEDE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665" dirty="0" err="1">
                <a:solidFill>
                  <a:srgbClr val="EDEDE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665" dirty="0">
                <a:solidFill>
                  <a:srgbClr val="EDEDE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665" dirty="0" err="1">
                <a:solidFill>
                  <a:srgbClr val="EDEDE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4665" dirty="0">
                <a:solidFill>
                  <a:srgbClr val="EDEDE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665" dirty="0" err="1">
                <a:solidFill>
                  <a:srgbClr val="EDEDE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665" dirty="0">
                <a:solidFill>
                  <a:srgbClr val="EDEDE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665" dirty="0" err="1">
                <a:solidFill>
                  <a:srgbClr val="EDEDE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4665" dirty="0">
                <a:solidFill>
                  <a:srgbClr val="EDEDE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731340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1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271872" y="1204530"/>
            <a:ext cx="6474710" cy="61722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2023.15.1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7052004" y="3777898"/>
            <a:ext cx="10023872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 THÀNH KIẾN THỨC</a:t>
            </a:r>
            <a:endParaRPr lang="en-US" sz="6000" dirty="0">
              <a:solidFill>
                <a:schemeClr val="bg1"/>
              </a:solidFill>
            </a:endParaRPr>
          </a:p>
        </p:txBody>
      </p:sp>
      <p:pic>
        <p:nvPicPr>
          <p:cNvPr id="4" name="Hình ảnh 3" descr="OPL20U25GSXzBJYl68kk8uQGfFKzs7yb1M4KJWUiLk6ZEvGF+qCIPSnY57AbBFCvTW2023.15.1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82" t="7611" r="17792" b="8897"/>
          <a:stretch/>
        </p:blipFill>
        <p:spPr>
          <a:xfrm>
            <a:off x="10307564" y="5377399"/>
            <a:ext cx="3512752" cy="4401964"/>
          </a:xfrm>
          <a:prstGeom prst="rect">
            <a:avLst/>
          </a:prstGeom>
        </p:spPr>
      </p:pic>
      <p:sp>
        <p:nvSpPr>
          <p:cNvPr id="6" name="Google Shape;157;p20" descr="OPL20U25GSXzBJYl68kk8uQGfFKzs7yb1M4KJWUiLk6ZEvGF+qCIPSnY57AbBFCvTW2023.15.1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9475403" y="1391510"/>
            <a:ext cx="2126370" cy="1201152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137138" tIns="137138" rIns="137138" bIns="137138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2100"/>
          </a:p>
        </p:txBody>
      </p:sp>
      <p:sp>
        <p:nvSpPr>
          <p:cNvPr id="7" name="Google Shape;163;p20" descr="OPL20U25GSXzBJYl68kk8uQGfFKzs7yb1M4KJWUiLk6ZEvGF+qCIPSnY57AbBFCvTW2023.15.1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11541419" y="909336"/>
            <a:ext cx="1045043" cy="590388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137138" tIns="137138" rIns="137138" bIns="137138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2100"/>
          </a:p>
        </p:txBody>
      </p:sp>
      <p:sp>
        <p:nvSpPr>
          <p:cNvPr id="8" name="Google Shape;157;p20" descr="OPL20U25GSXzBJYl68kk8uQGfFKzs7yb1M4KJWUiLk6ZEvGF+qCIPSnY57AbBFCvTW2023.15.1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12870037" y="1729210"/>
            <a:ext cx="2567003" cy="1370015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137138" tIns="137138" rIns="137138" bIns="137138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2100"/>
          </a:p>
        </p:txBody>
      </p:sp>
    </p:spTree>
    <p:extLst>
      <p:ext uri="{BB962C8B-B14F-4D97-AF65-F5344CB8AC3E}">
        <p14:creationId xmlns:p14="http://schemas.microsoft.com/office/powerpoint/2010/main" val="1884310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3"/>
          <p:cNvSpPr txBox="1"/>
          <p:nvPr/>
        </p:nvSpPr>
        <p:spPr>
          <a:xfrm>
            <a:off x="1060277" y="252175"/>
            <a:ext cx="12115801" cy="89768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7000"/>
              </a:lnSpc>
              <a:spcBef>
                <a:spcPct val="0"/>
              </a:spcBef>
            </a:pPr>
            <a:r>
              <a:rPr lang="en-US" sz="5500" b="1" spc="-200" dirty="0">
                <a:solidFill>
                  <a:srgbClr val="FFD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PHƯƠNG TRÌNH CHỨA ẨN Ở MẪU:</a:t>
            </a:r>
          </a:p>
        </p:txBody>
      </p:sp>
      <p:sp>
        <p:nvSpPr>
          <p:cNvPr id="5" name="TextBox 5"/>
          <p:cNvSpPr txBox="1"/>
          <p:nvPr/>
        </p:nvSpPr>
        <p:spPr>
          <a:xfrm>
            <a:off x="1873860" y="2567149"/>
            <a:ext cx="13639800" cy="89768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>
              <a:lnSpc>
                <a:spcPts val="7000"/>
              </a:lnSpc>
              <a:spcBef>
                <a:spcPct val="0"/>
              </a:spcBef>
            </a:pP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)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" y="3797374"/>
            <a:ext cx="1828799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4000" b="1" spc="-2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 giải</a:t>
            </a:r>
            <a:endParaRPr lang="en-US" sz="4000" b="1" spc="-2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</a:pP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iện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)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là: </a:t>
            </a:r>
            <a:endParaRPr lang="en-US" sz="4000" spc="-2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0" y="495691"/>
            <a:ext cx="15988553" cy="3148737"/>
            <a:chOff x="1846343" y="1961276"/>
            <a:chExt cx="9671626" cy="316162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4"/>
                <p:cNvSpPr txBox="1"/>
                <p:nvPr/>
              </p:nvSpPr>
              <p:spPr>
                <a:xfrm>
                  <a:off x="3120922" y="3059831"/>
                  <a:ext cx="6710819" cy="918136"/>
                </a:xfrm>
                <a:prstGeom prst="rect">
                  <a:avLst/>
                </a:prstGeom>
              </p:spPr>
              <p:txBody>
                <a:bodyPr wrap="square" lIns="0" tIns="0" rIns="0" bIns="0" rtlCol="0" anchor="t">
                  <a:spAutoFit/>
                </a:bodyPr>
                <a:lstStyle/>
                <a:p>
                  <a:pPr>
                    <a:lnSpc>
                      <a:spcPts val="7000"/>
                    </a:lnSpc>
                    <a:spcBef>
                      <a:spcPct val="0"/>
                    </a:spcBef>
                  </a:pPr>
                  <a:r>
                    <a:rPr lang="en-US" sz="4000" b="1" spc="-200" dirty="0">
                      <a:solidFill>
                        <a:srgbClr val="FFFF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Đ 2: </a:t>
                  </a:r>
                  <a:r>
                    <a:rPr lang="en-US" sz="4000" spc="-200" dirty="0">
                      <a:solidFill>
                        <a:srgbClr val="FFFF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US" sz="4000" spc="-200" dirty="0" err="1">
                      <a:solidFill>
                        <a:srgbClr val="FFFF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en-US" sz="4000" spc="-200" dirty="0">
                      <a:solidFill>
                        <a:srgbClr val="FFFF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000" spc="-200" dirty="0" err="1">
                      <a:solidFill>
                        <a:srgbClr val="FFFF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ình</a:t>
                  </a:r>
                  <a:r>
                    <a:rPr lang="en-US" sz="4000" spc="-200" dirty="0">
                      <a:solidFill>
                        <a:srgbClr val="FFFF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 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40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4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40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4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den>
                      </m:f>
                      <m:r>
                        <a:rPr lang="en-US" sz="4000" b="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4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40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4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40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4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40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4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40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4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b="0" i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 (1)</m:t>
                      </m:r>
                    </m:oMath>
                  </a14:m>
                  <a:r>
                    <a:rPr lang="en-US" sz="4000" spc="-200" dirty="0">
                      <a:solidFill>
                        <a:srgbClr val="FFFF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4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20922" y="3059831"/>
                  <a:ext cx="6710819" cy="918136"/>
                </a:xfrm>
                <a:prstGeom prst="rect">
                  <a:avLst/>
                </a:prstGeom>
                <a:blipFill>
                  <a:blip r:embed="rId4"/>
                  <a:stretch>
                    <a:fillRect l="-2802" b="-18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" name="Rounded Rectangle 12"/>
            <p:cNvSpPr/>
            <p:nvPr/>
          </p:nvSpPr>
          <p:spPr>
            <a:xfrm>
              <a:off x="2486461" y="2858958"/>
              <a:ext cx="9031508" cy="2263944"/>
            </a:xfrm>
            <a:prstGeom prst="roundRect">
              <a:avLst/>
            </a:prstGeom>
            <a:noFill/>
            <a:ln w="7620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Freeform 4"/>
            <p:cNvSpPr/>
            <p:nvPr/>
          </p:nvSpPr>
          <p:spPr>
            <a:xfrm flipH="1">
              <a:off x="1846343" y="1961276"/>
              <a:ext cx="1319265" cy="1926365"/>
            </a:xfrm>
            <a:custGeom>
              <a:avLst/>
              <a:gdLst/>
              <a:ahLst/>
              <a:cxnLst/>
              <a:rect l="l" t="t" r="r" b="b"/>
              <a:pathLst>
                <a:path w="4490357" h="4114800">
                  <a:moveTo>
                    <a:pt x="0" y="0"/>
                  </a:moveTo>
                  <a:lnTo>
                    <a:pt x="4490357" y="0"/>
                  </a:lnTo>
                  <a:lnTo>
                    <a:pt x="4490357" y="4114800"/>
                  </a:lnTo>
                  <a:lnTo>
                    <a:pt x="0" y="4114800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5">
                <a:extLst>
                  <a:ext uri="{96DAC541-7B7A-43D3-8B79-37D633B846F1}">
                    <asvg:svgBlip xmlns:asvg="http://schemas.microsoft.com/office/drawing/2016/SVG/main" r:embed="rId6"/>
                  </a:ext>
                </a:extLst>
              </a:blip>
              <a:stretch>
                <a:fillRect/>
              </a:stretch>
            </a:blipFill>
          </p:spPr>
        </p:sp>
      </p:grpSp>
      <p:sp>
        <p:nvSpPr>
          <p:cNvPr id="14" name="Freeform 5"/>
          <p:cNvSpPr/>
          <p:nvPr/>
        </p:nvSpPr>
        <p:spPr>
          <a:xfrm>
            <a:off x="13752971" y="-23919"/>
            <a:ext cx="1949855" cy="1668225"/>
          </a:xfrm>
          <a:custGeom>
            <a:avLst/>
            <a:gdLst/>
            <a:ahLst/>
            <a:cxnLst/>
            <a:rect l="l" t="t" r="r" b="b"/>
            <a:pathLst>
              <a:path w="5012915" h="3401806">
                <a:moveTo>
                  <a:pt x="0" y="0"/>
                </a:moveTo>
                <a:lnTo>
                  <a:pt x="5012915" y="0"/>
                </a:lnTo>
                <a:lnTo>
                  <a:pt x="5012915" y="3401806"/>
                </a:lnTo>
                <a:lnTo>
                  <a:pt x="0" y="3401806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 l="-49405" r="-2015" b="-148933"/>
            </a:stretch>
          </a:blipFill>
        </p:spPr>
        <p:txBody>
          <a:bodyPr/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53FC7F3D-33F9-4C93-BC6C-634B65E3BA5A}"/>
                  </a:ext>
                </a:extLst>
              </p:cNvPr>
              <p:cNvSpPr/>
              <p:nvPr/>
            </p:nvSpPr>
            <p:spPr>
              <a:xfrm>
                <a:off x="3200400" y="5540019"/>
                <a:ext cx="5792047" cy="9900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ts val="7000"/>
                  </a:lnSpc>
                  <a:spcBef>
                    <a:spcPct val="0"/>
                  </a:spcBef>
                </a:pPr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ay  </a:t>
                </a:r>
                <a:r>
                  <a:rPr lang="en-US" sz="4000" i="1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i="0" spc="-20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</m:oMath>
                </a14:m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  và  </a:t>
                </a:r>
                <a:r>
                  <a:rPr lang="en-US" sz="4000" i="1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i="0" spc="-20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 </m:t>
                    </m:r>
                  </m:oMath>
                </a14:m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</a:t>
                </a: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53FC7F3D-33F9-4C93-BC6C-634B65E3BA5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5540019"/>
                <a:ext cx="5792047" cy="990015"/>
              </a:xfrm>
              <a:prstGeom prst="rect">
                <a:avLst/>
              </a:prstGeom>
              <a:blipFill>
                <a:blip r:embed="rId10"/>
                <a:stretch>
                  <a:fillRect b="-154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64713DD8-35D0-484D-82B4-BD4C95B50F4B}"/>
                  </a:ext>
                </a:extLst>
              </p:cNvPr>
              <p:cNvSpPr/>
              <p:nvPr/>
            </p:nvSpPr>
            <p:spPr>
              <a:xfrm>
                <a:off x="4565823" y="5064195"/>
                <a:ext cx="4578177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0"/>
                  </a:spcBef>
                </a:pPr>
                <a:r>
                  <a:rPr lang="en-US" sz="4000" i="1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i="0" spc="-200" smtClean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</m:oMath>
                </a14:m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  và  </a:t>
                </a:r>
                <a:r>
                  <a:rPr lang="en-US" sz="4000" i="1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2</a:t>
                </a:r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i="0" spc="-20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 </m:t>
                    </m:r>
                  </m:oMath>
                </a14:m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</a:t>
                </a: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64713DD8-35D0-484D-82B4-BD4C95B50F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5823" y="5064195"/>
                <a:ext cx="4578177" cy="707886"/>
              </a:xfrm>
              <a:prstGeom prst="rect">
                <a:avLst/>
              </a:prstGeom>
              <a:blipFill>
                <a:blip r:embed="rId11"/>
                <a:stretch>
                  <a:fillRect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2">
                <a:extLst>
                  <a:ext uri="{FF2B5EF4-FFF2-40B4-BE49-F238E27FC236}">
                    <a16:creationId xmlns:a16="http://schemas.microsoft.com/office/drawing/2014/main" id="{D9C3BBE3-BB74-40EB-8E69-B44D27BBAFF5}"/>
                  </a:ext>
                </a:extLst>
              </p:cNvPr>
              <p:cNvSpPr txBox="1"/>
              <p:nvPr/>
            </p:nvSpPr>
            <p:spPr>
              <a:xfrm>
                <a:off x="161365" y="6231100"/>
                <a:ext cx="18126634" cy="3693319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marL="539751" lvl="1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40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1) được </a:t>
                </a:r>
                <a:r>
                  <a:rPr lang="en-US" sz="40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u="sng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000" u="sng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u="sng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000" u="sng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u="sng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a</a:t>
                </a:r>
                <a:r>
                  <a:rPr lang="en-US" sz="4000" u="sng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u="sng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ẩn</a:t>
                </a:r>
                <a:r>
                  <a:rPr lang="en-US" sz="4000" u="sng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sz="4000" u="sng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sz="4000" u="sng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539751" lvl="1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40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i="1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spc="-20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</m:oMath>
                </a14:m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,  </a:t>
                </a:r>
                <a:r>
                  <a:rPr lang="en-US" sz="4000" i="1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i="0" spc="-20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 </m:t>
                    </m:r>
                  </m:oMath>
                </a14:m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được gọi là </a:t>
                </a:r>
                <a:r>
                  <a:rPr lang="en-US" sz="4000" u="sng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ều kiện xác định của phương trình (1).</a:t>
                </a:r>
              </a:p>
              <a:p>
                <a:pPr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- Trong phương trình chứa ẩn ở mẫu, điều kiện của ẩn để tất cả các mẫu thức trong phương trình đều khác 0 được gọi là </a:t>
                </a:r>
                <a:r>
                  <a:rPr lang="en-US" sz="4000" u="sng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ều kiện xác định của phương trình.</a:t>
                </a:r>
              </a:p>
            </p:txBody>
          </p:sp>
        </mc:Choice>
        <mc:Fallback xmlns="">
          <p:sp>
            <p:nvSpPr>
              <p:cNvPr id="19" name="TextBox 2">
                <a:extLst>
                  <a:ext uri="{FF2B5EF4-FFF2-40B4-BE49-F238E27FC236}">
                    <a16:creationId xmlns:a16="http://schemas.microsoft.com/office/drawing/2014/main" id="{D9C3BBE3-BB74-40EB-8E69-B44D27BBAF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365" y="6231100"/>
                <a:ext cx="18126634" cy="3693319"/>
              </a:xfrm>
              <a:prstGeom prst="rect">
                <a:avLst/>
              </a:prstGeom>
              <a:blipFill>
                <a:blip r:embed="rId12"/>
                <a:stretch>
                  <a:fillRect l="-1681" b="-46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26284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2" grpId="0"/>
      <p:bldP spid="14" grpId="0" animBg="1"/>
      <p:bldP spid="16" grpId="0"/>
      <p:bldP spid="18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1164771" y="647700"/>
            <a:ext cx="15684394" cy="79348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>
              <a:lnSpc>
                <a:spcPts val="7000"/>
              </a:lnSpc>
              <a:spcBef>
                <a:spcPct val="0"/>
              </a:spcBef>
            </a:pPr>
            <a:r>
              <a:rPr lang="en-US" sz="4000" b="1" spc="-150" dirty="0">
                <a:solidFill>
                  <a:srgbClr val="FFD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4 (SGK/Trang 8): </a:t>
            </a:r>
            <a:r>
              <a:rPr lang="en-US" sz="4000" spc="-150" dirty="0" err="1">
                <a:solidFill>
                  <a:srgbClr val="FFD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spc="-150" dirty="0">
                <a:solidFill>
                  <a:srgbClr val="FFD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150" dirty="0" err="1">
                <a:solidFill>
                  <a:srgbClr val="FFD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000" spc="-150" dirty="0">
                <a:solidFill>
                  <a:srgbClr val="FFD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iện </a:t>
            </a:r>
            <a:r>
              <a:rPr lang="en-US" sz="4000" spc="-150" dirty="0" err="1">
                <a:solidFill>
                  <a:srgbClr val="FFD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4000" spc="-150" dirty="0">
                <a:solidFill>
                  <a:srgbClr val="FFD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150" dirty="0" err="1">
                <a:solidFill>
                  <a:srgbClr val="FFD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000" spc="-150" dirty="0">
                <a:solidFill>
                  <a:srgbClr val="FFD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150" dirty="0" err="1">
                <a:solidFill>
                  <a:srgbClr val="FFD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spc="-150" dirty="0">
                <a:solidFill>
                  <a:srgbClr val="FFD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150" dirty="0" err="1">
                <a:solidFill>
                  <a:srgbClr val="FFD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000" spc="-150" dirty="0">
                <a:solidFill>
                  <a:srgbClr val="FFD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150" dirty="0" err="1">
                <a:solidFill>
                  <a:srgbClr val="FFD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spc="-150" dirty="0">
                <a:solidFill>
                  <a:srgbClr val="FFD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150" dirty="0" err="1">
                <a:solidFill>
                  <a:srgbClr val="FFD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spc="-150" dirty="0">
                <a:solidFill>
                  <a:srgbClr val="FFD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150" dirty="0" err="1">
                <a:solidFill>
                  <a:srgbClr val="FFD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000" spc="-150" dirty="0">
                <a:solidFill>
                  <a:srgbClr val="FFD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6"/>
              <p:cNvSpPr txBox="1"/>
              <p:nvPr/>
            </p:nvSpPr>
            <p:spPr>
              <a:xfrm>
                <a:off x="1104900" y="2026912"/>
                <a:ext cx="3130544" cy="1088261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00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00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sz="40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40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4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40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4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40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40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4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40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4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4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5;</m:t>
                      </m:r>
                    </m:oMath>
                  </m:oMathPara>
                </a14:m>
                <a:endPara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4900" y="2026912"/>
                <a:ext cx="3130544" cy="1088261"/>
              </a:xfrm>
              <a:prstGeom prst="rect">
                <a:avLst/>
              </a:prstGeom>
              <a:blipFill>
                <a:blip r:embed="rId2"/>
                <a:stretch>
                  <a:fillRect b="-100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9"/>
              <p:cNvSpPr txBox="1"/>
              <p:nvPr/>
            </p:nvSpPr>
            <p:spPr>
              <a:xfrm>
                <a:off x="9314233" y="2026911"/>
                <a:ext cx="5735473" cy="1088261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00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00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m:rPr>
                              <m:nor/>
                            </m:rPr>
                            <a:rPr lang="en-US" sz="40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40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4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40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4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4000" b="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4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US" sz="4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sz="4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0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40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4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40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4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;</m:t>
                      </m:r>
                    </m:oMath>
                  </m:oMathPara>
                </a14:m>
                <a:endPara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14233" y="2026911"/>
                <a:ext cx="5735473" cy="1088261"/>
              </a:xfrm>
              <a:prstGeom prst="rect">
                <a:avLst/>
              </a:prstGeom>
              <a:blipFill>
                <a:blip r:embed="rId3"/>
                <a:stretch>
                  <a:fillRect b="-100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3"/>
              <p:cNvSpPr txBox="1"/>
              <p:nvPr/>
            </p:nvSpPr>
            <p:spPr>
              <a:xfrm>
                <a:off x="622605" y="4873439"/>
                <a:ext cx="17023977" cy="1513235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algn="just">
                  <a:lnSpc>
                    <a:spcPts val="7000"/>
                  </a:lnSpc>
                  <a:spcBef>
                    <a:spcPct val="0"/>
                  </a:spcBef>
                  <a:tabLst>
                    <a:tab pos="9829800" algn="l"/>
                  </a:tabLst>
                </a:pPr>
                <a:r>
                  <a:rPr lang="en-US" sz="4000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 </a:t>
                </a:r>
                <a:r>
                  <a:rPr lang="en-US" sz="4000" spc="-15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4000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iện </a:t>
                </a:r>
                <a:r>
                  <a:rPr lang="en-US" sz="4000" spc="-15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4000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spc="-15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000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spc="-15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spc="-15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000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spc="-15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000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00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4000" i="1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000" i="1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4000" b="0" i="0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4000" b="0" i="0" smtClean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r>
                  <a:rPr lang="en-US" sz="4000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 </a:t>
                </a:r>
                <a:r>
                  <a:rPr lang="en-US" sz="4000" i="1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4000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2</a:t>
                </a:r>
                <a:r>
                  <a:rPr lang="en-US" sz="4000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spc="-15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</m:oMath>
                </a14:m>
                <a:r>
                  <a:rPr lang="en-US" sz="4000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  hay  </a:t>
                </a:r>
                <a:r>
                  <a:rPr lang="en-US" sz="4000" i="1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4000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spc="-15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 </m:t>
                    </m:r>
                  </m:oMath>
                </a14:m>
                <a:r>
                  <a:rPr lang="en-US" sz="4000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</a:t>
                </a:r>
              </a:p>
              <a:p>
                <a:pPr algn="just">
                  <a:spcBef>
                    <a:spcPct val="0"/>
                  </a:spcBef>
                </a:pPr>
                <a:endParaRPr lang="en-US" sz="4000" spc="-15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605" y="4873439"/>
                <a:ext cx="17023977" cy="1513235"/>
              </a:xfrm>
              <a:prstGeom prst="rect">
                <a:avLst/>
              </a:prstGeom>
              <a:blipFill>
                <a:blip r:embed="rId4"/>
                <a:stretch>
                  <a:fillRect l="-17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43752" y="6429657"/>
                <a:ext cx="17118106" cy="16942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0"/>
                  </a:spcBef>
                  <a:tabLst>
                    <a:tab pos="11253788" algn="l"/>
                  </a:tabLst>
                </a:pPr>
                <a:r>
                  <a:rPr lang="en-US" sz="4000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 Điều kiện xác định của phương trình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00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00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  <m:r>
                          <m:rPr>
                            <m:nor/>
                          </m:rPr>
                          <a:rPr lang="en-US" sz="4000" i="1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40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4000" b="0" i="0" smtClean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sz="4000" b="0" i="0" smtClean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4000" b="0" i="0" smtClean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40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00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000" i="1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4000" i="1">
                        <a:solidFill>
                          <a:srgbClr val="FFFF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000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 5</a:t>
                </a:r>
                <a:r>
                  <a:rPr lang="en-US" sz="4000" i="1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4000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3</a:t>
                </a:r>
                <a:r>
                  <a:rPr lang="en-US" sz="4000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spc="-15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 </m:t>
                    </m:r>
                  </m:oMath>
                </a14:m>
                <a:r>
                  <a:rPr lang="en-US" sz="4000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 </a:t>
                </a:r>
                <a:r>
                  <a:rPr lang="en-US" sz="4000" spc="-15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000" i="1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4000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2</a:t>
                </a:r>
                <a:r>
                  <a:rPr lang="en-US" sz="4000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spc="-15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</m:oMath>
                </a14:m>
                <a:r>
                  <a:rPr lang="en-US" sz="4000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</a:t>
                </a:r>
              </a:p>
              <a:p>
                <a:pPr algn="just">
                  <a:spcBef>
                    <a:spcPct val="0"/>
                  </a:spcBef>
                  <a:tabLst>
                    <a:tab pos="9432925" algn="l"/>
                  </a:tabLst>
                </a:pPr>
                <a:r>
                  <a:rPr lang="en-US" sz="4000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752" y="6429657"/>
                <a:ext cx="17118106" cy="1694246"/>
              </a:xfrm>
              <a:prstGeom prst="rect">
                <a:avLst/>
              </a:prstGeom>
              <a:blipFill>
                <a:blip r:embed="rId5"/>
                <a:stretch>
                  <a:fillRect l="-12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9">
                <a:extLst>
                  <a:ext uri="{FF2B5EF4-FFF2-40B4-BE49-F238E27FC236}">
                    <a16:creationId xmlns:a16="http://schemas.microsoft.com/office/drawing/2014/main" id="{F6B24710-3BAE-45C0-AE60-4871312520F0}"/>
                  </a:ext>
                </a:extLst>
              </p:cNvPr>
              <p:cNvSpPr txBox="1"/>
              <p:nvPr/>
            </p:nvSpPr>
            <p:spPr>
              <a:xfrm>
                <a:off x="7607030" y="3551574"/>
                <a:ext cx="2185899" cy="793487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 marL="466725" algn="ctr">
                  <a:lnSpc>
                    <a:spcPct val="150000"/>
                  </a:lnSpc>
                  <a:spcBef>
                    <a:spcPct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000" b="1" i="0" spc="-150" dirty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000" b="1" i="0" spc="-150" dirty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ờ</m:t>
                      </m:r>
                      <m:r>
                        <m:rPr>
                          <m:nor/>
                        </m:rPr>
                        <a:rPr lang="en-US" sz="4000" b="1" i="0" spc="-150" dirty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000" b="1" i="0" spc="-150" dirty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b="1" i="0" spc="-150" dirty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en-US" sz="4000" b="1" i="0" spc="-150" dirty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ả</m:t>
                      </m:r>
                      <m:r>
                        <m:rPr>
                          <m:nor/>
                        </m:rPr>
                        <a:rPr lang="en-US" sz="4000" b="1" i="0" spc="-150" dirty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</m:oMath>
                  </m:oMathPara>
                </a14:m>
                <a:endParaRPr lang="en-US" sz="4000" b="1" spc="-15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Object 9">
                <a:extLst>
                  <a:ext uri="{FF2B5EF4-FFF2-40B4-BE49-F238E27FC236}">
                    <a16:creationId xmlns:a16="http://schemas.microsoft.com/office/drawing/2014/main" id="{F6B24710-3BAE-45C0-AE60-4871312520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7030" y="3551574"/>
                <a:ext cx="2185899" cy="793487"/>
              </a:xfrm>
              <a:prstGeom prst="rect">
                <a:avLst/>
              </a:prstGeom>
              <a:blipFill>
                <a:blip r:embed="rId6"/>
                <a:stretch>
                  <a:fillRect b="-69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9B0AA33E-05C0-48C3-824C-66D2F3EB3661}"/>
                  </a:ext>
                </a:extLst>
              </p:cNvPr>
              <p:cNvSpPr/>
              <p:nvPr/>
            </p:nvSpPr>
            <p:spPr>
              <a:xfrm>
                <a:off x="537880" y="7720741"/>
                <a:ext cx="5117916" cy="10786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0"/>
                  </a:spcBef>
                </a:pPr>
                <a:r>
                  <a:rPr lang="en-US" sz="4000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y  </a:t>
                </a:r>
                <a:r>
                  <a:rPr lang="en-US" sz="4000" i="1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4000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i="0" spc="-15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</m:oMath>
                </a14:m>
                <a:r>
                  <a:rPr lang="en-US" sz="4000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spc="-15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000" i="0" spc="-15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000" i="0" spc="-15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4000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và  </a:t>
                </a:r>
                <a:r>
                  <a:rPr lang="en-US" sz="4000" i="1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i="0" spc="-15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</m:oMath>
                </a14:m>
                <a:r>
                  <a:rPr lang="en-US" sz="4000" spc="-15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2</a:t>
                </a: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9B0AA33E-05C0-48C3-824C-66D2F3EB36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880" y="7720741"/>
                <a:ext cx="5117916" cy="1078693"/>
              </a:xfrm>
              <a:prstGeom prst="rect">
                <a:avLst/>
              </a:prstGeom>
              <a:blipFill>
                <a:blip r:embed="rId7"/>
                <a:stretch>
                  <a:fillRect b="-10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83683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10" grpId="0"/>
      <p:bldP spid="3" grpId="0"/>
      <p:bldP spid="4" grpId="0"/>
      <p:bldP spid="18" grpId="0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3"/>
              <p:cNvSpPr txBox="1"/>
              <p:nvPr/>
            </p:nvSpPr>
            <p:spPr>
              <a:xfrm>
                <a:off x="354106" y="4375147"/>
                <a:ext cx="16306801" cy="920060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marL="969963">
                  <a:lnSpc>
                    <a:spcPts val="7000"/>
                  </a:lnSpc>
                  <a:spcBef>
                    <a:spcPct val="0"/>
                  </a:spcBef>
                  <a:tabLst>
                    <a:tab pos="11207750" algn="l"/>
                  </a:tabLst>
                </a:pPr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ều kiện </a:t>
                </a:r>
                <a:r>
                  <a:rPr lang="en-US" sz="40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000" i="1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400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spc="-200" dirty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–</m:t>
                        </m:r>
                        <m:r>
                          <m:rPr>
                            <m:nor/>
                          </m:rPr>
                          <a:rPr lang="en-US" sz="400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8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000" i="1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400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spc="-200" dirty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–</m:t>
                        </m:r>
                        <m:r>
                          <m:rPr>
                            <m:nor/>
                          </m:rPr>
                          <a:rPr lang="en-US" sz="400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7</m:t>
                        </m:r>
                      </m:den>
                    </m:f>
                    <m:r>
                      <m:rPr>
                        <m:nor/>
                      </m:rPr>
                      <a:rPr lang="en-US" sz="400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8 + </m:t>
                    </m:r>
                    <m:f>
                      <m:fPr>
                        <m:ctrlPr>
                          <a:rPr lang="en-US" sz="40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00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00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 </m:t>
                        </m:r>
                        <m:r>
                          <m:rPr>
                            <m:nor/>
                          </m:rPr>
                          <a:rPr lang="en-US" sz="4000" spc="-200" dirty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–</m:t>
                        </m:r>
                        <m:r>
                          <m:rPr>
                            <m:nor/>
                          </m:rPr>
                          <a:rPr lang="en-US" sz="400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1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den>
                    </m:f>
                    <m:r>
                      <a:rPr lang="en-US" sz="4000" i="1">
                        <a:solidFill>
                          <a:srgbClr val="FFFF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</m:t>
                    </m:r>
                  </m:oMath>
                </a14:m>
                <a:r>
                  <a:rPr lang="en-US" sz="40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</a:p>
            </p:txBody>
          </p:sp>
        </mc:Choice>
        <mc:Fallback xmlns="">
          <p:sp>
            <p:nvSpPr>
              <p:cNvPr id="3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106" y="4375147"/>
                <a:ext cx="16306801" cy="920060"/>
              </a:xfrm>
              <a:prstGeom prst="rect">
                <a:avLst/>
              </a:prstGeom>
              <a:blipFill>
                <a:blip r:embed="rId5"/>
                <a:stretch>
                  <a:fillRect b="-16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4"/>
              <p:cNvSpPr txBox="1"/>
              <p:nvPr/>
            </p:nvSpPr>
            <p:spPr>
              <a:xfrm>
                <a:off x="12624299" y="5183859"/>
                <a:ext cx="4036608" cy="897682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algn="ctr">
                  <a:lnSpc>
                    <a:spcPts val="7000"/>
                  </a:lnSpc>
                  <a:spcBef>
                    <a:spcPct val="0"/>
                  </a:spcBef>
                </a:pPr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y  </a:t>
                </a:r>
                <a:r>
                  <a:rPr lang="en-US" sz="4000" i="1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spc="-20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 </m:t>
                    </m:r>
                  </m:oMath>
                </a14:m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  </a:t>
                </a:r>
                <a:r>
                  <a:rPr lang="en-US" sz="40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000" i="1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4000" i="1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spc="-20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 </m:t>
                    </m:r>
                  </m:oMath>
                </a14:m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mc:Choice>
        <mc:Fallback xmlns="">
          <p:sp>
            <p:nvSpPr>
              <p:cNvPr id="10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24299" y="5183859"/>
                <a:ext cx="4036608" cy="897682"/>
              </a:xfrm>
              <a:prstGeom prst="rect">
                <a:avLst/>
              </a:prstGeom>
              <a:blipFill>
                <a:blip r:embed="rId6"/>
                <a:stretch>
                  <a:fillRect l="-2719" r="-2719" b="-216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804581" y="664368"/>
            <a:ext cx="14108207" cy="2138112"/>
            <a:chOff x="804581" y="969168"/>
            <a:chExt cx="14108207" cy="2138112"/>
          </a:xfrm>
        </p:grpSpPr>
        <p:sp>
          <p:nvSpPr>
            <p:cNvPr id="4" name="TextBox 4"/>
            <p:cNvSpPr txBox="1"/>
            <p:nvPr/>
          </p:nvSpPr>
          <p:spPr>
            <a:xfrm>
              <a:off x="804581" y="969168"/>
              <a:ext cx="14108207" cy="793487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7000"/>
                </a:lnSpc>
                <a:spcBef>
                  <a:spcPct val="0"/>
                </a:spcBef>
              </a:pPr>
              <a:r>
                <a:rPr lang="en-US" sz="4000" b="1" spc="-200" dirty="0" err="1">
                  <a:solidFill>
                    <a:srgbClr val="FFD9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4000" b="1" spc="-200" dirty="0">
                  <a:solidFill>
                    <a:srgbClr val="FFD9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spc="-200" dirty="0" err="1">
                  <a:solidFill>
                    <a:srgbClr val="FFD9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4000" b="1" spc="-200" dirty="0">
                  <a:solidFill>
                    <a:srgbClr val="FFD9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 (SGK/ Trang 8): </a:t>
              </a:r>
              <a:r>
                <a:rPr lang="en-US" sz="4000" spc="-200" dirty="0" err="1">
                  <a:solidFill>
                    <a:srgbClr val="FFD9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4000" spc="-200" dirty="0">
                  <a:solidFill>
                    <a:srgbClr val="FFD9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spc="-200" dirty="0" err="1">
                  <a:solidFill>
                    <a:srgbClr val="FFD9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ều</a:t>
              </a:r>
              <a:r>
                <a:rPr lang="en-US" sz="4000" spc="-200" dirty="0">
                  <a:solidFill>
                    <a:srgbClr val="FFD9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kiện </a:t>
              </a:r>
              <a:r>
                <a:rPr lang="en-US" sz="4000" spc="-200" dirty="0" err="1">
                  <a:solidFill>
                    <a:srgbClr val="FFD9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ác</a:t>
              </a:r>
              <a:r>
                <a:rPr lang="en-US" sz="4000" spc="-200" dirty="0">
                  <a:solidFill>
                    <a:srgbClr val="FFD9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spc="-200" dirty="0" err="1">
                  <a:solidFill>
                    <a:srgbClr val="FFD9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4000" spc="-200" dirty="0">
                  <a:solidFill>
                    <a:srgbClr val="FFD9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spc="-200" dirty="0" err="1">
                  <a:solidFill>
                    <a:srgbClr val="FFD9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4000" spc="-200" dirty="0">
                  <a:solidFill>
                    <a:srgbClr val="FFD9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spc="-200" dirty="0" err="1">
                  <a:solidFill>
                    <a:srgbClr val="FFD9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4000" spc="-200" dirty="0">
                  <a:solidFill>
                    <a:srgbClr val="FFD9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spc="-200" dirty="0" err="1">
                  <a:solidFill>
                    <a:srgbClr val="FFD9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4000" spc="-200" dirty="0">
                  <a:solidFill>
                    <a:srgbClr val="FFD9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spc="-200" dirty="0" err="1">
                  <a:solidFill>
                    <a:srgbClr val="FFD9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4000" spc="-200" dirty="0">
                  <a:solidFill>
                    <a:srgbClr val="FFD9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Object 4"/>
                <p:cNvSpPr txBox="1"/>
                <p:nvPr/>
              </p:nvSpPr>
              <p:spPr>
                <a:xfrm>
                  <a:off x="6612217" y="1883564"/>
                  <a:ext cx="5063565" cy="1223716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 smtClean="0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000" i="1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4000" b="0" i="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4000" spc="-200" dirty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–</m:t>
                            </m:r>
                            <m:r>
                              <m:rPr>
                                <m:nor/>
                              </m:rPr>
                              <a:rPr lang="en-US" sz="4000" b="0" i="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4000" i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8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000" i="1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4000" b="0" i="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4000" spc="-200" dirty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–</m:t>
                            </m:r>
                            <m:r>
                              <m:rPr>
                                <m:nor/>
                              </m:rPr>
                              <a:rPr lang="en-US" sz="4000" b="0" i="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4000" i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7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000" i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000" i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  <m:r>
                              <m:rPr>
                                <m:nor/>
                              </m:rPr>
                              <a:rPr lang="en-US" sz="4000" b="0" i="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4000" spc="-200" dirty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–</m:t>
                            </m:r>
                            <m:r>
                              <m:rPr>
                                <m:nor/>
                              </m:rPr>
                              <a:rPr lang="en-US" sz="4000" b="0" i="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4000" i="1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</m:den>
                        </m:f>
                      </m:oMath>
                    </m:oMathPara>
                  </a14:m>
                  <a:endPara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Object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12217" y="1883564"/>
                  <a:ext cx="5063565" cy="122371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2" name="Freeform 5"/>
          <p:cNvSpPr/>
          <p:nvPr/>
        </p:nvSpPr>
        <p:spPr>
          <a:xfrm>
            <a:off x="14732437" y="310336"/>
            <a:ext cx="2113110" cy="1289238"/>
          </a:xfrm>
          <a:custGeom>
            <a:avLst/>
            <a:gdLst/>
            <a:ahLst/>
            <a:cxnLst/>
            <a:rect l="l" t="t" r="r" b="b"/>
            <a:pathLst>
              <a:path w="5012915" h="3401806">
                <a:moveTo>
                  <a:pt x="0" y="0"/>
                </a:moveTo>
                <a:lnTo>
                  <a:pt x="5012915" y="0"/>
                </a:lnTo>
                <a:lnTo>
                  <a:pt x="5012915" y="3401806"/>
                </a:lnTo>
                <a:lnTo>
                  <a:pt x="0" y="3401806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 l="-49405" r="-2015" b="-148933"/>
            </a:stretch>
          </a:blipFill>
        </p:spPr>
      </p:sp>
      <p:sp>
        <p:nvSpPr>
          <p:cNvPr id="11" name="TextBox 3">
            <a:extLst>
              <a:ext uri="{FF2B5EF4-FFF2-40B4-BE49-F238E27FC236}">
                <a16:creationId xmlns:a16="http://schemas.microsoft.com/office/drawing/2014/main" id="{01200A67-4052-4F6B-9321-A027E27B4CFC}"/>
              </a:ext>
            </a:extLst>
          </p:cNvPr>
          <p:cNvSpPr txBox="1"/>
          <p:nvPr/>
        </p:nvSpPr>
        <p:spPr>
          <a:xfrm>
            <a:off x="7548372" y="3139972"/>
            <a:ext cx="2510027" cy="89768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000"/>
              </a:lnSpc>
              <a:spcBef>
                <a:spcPct val="0"/>
              </a:spcBef>
            </a:pPr>
            <a:r>
              <a:rPr lang="en-US" sz="4000" b="1" spc="-2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 giải </a:t>
            </a:r>
            <a:endParaRPr lang="en-US" sz="4000" b="1" spc="-2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4">
                <a:extLst>
                  <a:ext uri="{FF2B5EF4-FFF2-40B4-BE49-F238E27FC236}">
                    <a16:creationId xmlns:a16="http://schemas.microsoft.com/office/drawing/2014/main" id="{9558E672-9543-4CF6-B8A0-245A819D3221}"/>
                  </a:ext>
                </a:extLst>
              </p:cNvPr>
              <p:cNvSpPr txBox="1"/>
              <p:nvPr/>
            </p:nvSpPr>
            <p:spPr>
              <a:xfrm>
                <a:off x="12105557" y="4332081"/>
                <a:ext cx="5201522" cy="897682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algn="ctr">
                  <a:lnSpc>
                    <a:spcPts val="7000"/>
                  </a:lnSpc>
                  <a:spcBef>
                    <a:spcPct val="0"/>
                  </a:spcBef>
                </a:pPr>
                <a:r>
                  <a:rPr lang="en-US" sz="4000" i="1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7</a:t>
                </a:r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spc="-20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 </m:t>
                    </m:r>
                  </m:oMath>
                </a14:m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 </a:t>
                </a:r>
                <a:r>
                  <a:rPr lang="en-US" sz="40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1 – </a:t>
                </a:r>
                <a:r>
                  <a:rPr lang="en-US" sz="4000" i="1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spc="-20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 </m:t>
                    </m:r>
                  </m:oMath>
                </a14:m>
                <a:r>
                  <a:rPr lang="en-US" sz="4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</a:p>
            </p:txBody>
          </p:sp>
        </mc:Choice>
        <mc:Fallback xmlns="">
          <p:sp>
            <p:nvSpPr>
              <p:cNvPr id="14" name="TextBox 4">
                <a:extLst>
                  <a:ext uri="{FF2B5EF4-FFF2-40B4-BE49-F238E27FC236}">
                    <a16:creationId xmlns:a16="http://schemas.microsoft.com/office/drawing/2014/main" id="{9558E672-9543-4CF6-B8A0-245A819D32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05557" y="4332081"/>
                <a:ext cx="5201522" cy="897682"/>
              </a:xfrm>
              <a:prstGeom prst="rect">
                <a:avLst/>
              </a:prstGeom>
              <a:blipFill>
                <a:blip r:embed="rId11"/>
                <a:stretch>
                  <a:fillRect b="-21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3371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11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557782" y="3424591"/>
            <a:ext cx="8382001" cy="8858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7000"/>
              </a:lnSpc>
              <a:spcBef>
                <a:spcPct val="0"/>
              </a:spcBef>
            </a:pP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2)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FCB2027-F9B4-F635-3958-1AA3C017DB65}"/>
              </a:ext>
            </a:extLst>
          </p:cNvPr>
          <p:cNvSpPr/>
          <p:nvPr/>
        </p:nvSpPr>
        <p:spPr>
          <a:xfrm>
            <a:off x="819456" y="4246406"/>
            <a:ext cx="15077736" cy="9900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7000"/>
              </a:lnSpc>
              <a:spcBef>
                <a:spcPct val="0"/>
              </a:spcBef>
            </a:pP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4000" spc="-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Tìm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iện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2)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66F0ABC-5F28-48D3-F5BE-6EEE530FD2CD}"/>
              </a:ext>
            </a:extLst>
          </p:cNvPr>
          <p:cNvSpPr/>
          <p:nvPr/>
        </p:nvSpPr>
        <p:spPr>
          <a:xfrm>
            <a:off x="819456" y="5127112"/>
            <a:ext cx="16352438" cy="17835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7000"/>
              </a:lnSpc>
              <a:spcBef>
                <a:spcPct val="0"/>
              </a:spcBef>
            </a:pP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2)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ử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9D80106-ECA3-17CD-9D2B-72B759DC9530}"/>
              </a:ext>
            </a:extLst>
          </p:cNvPr>
          <p:cNvSpPr/>
          <p:nvPr/>
        </p:nvSpPr>
        <p:spPr>
          <a:xfrm>
            <a:off x="819456" y="6841495"/>
            <a:ext cx="16535399" cy="8858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7000"/>
              </a:lnSpc>
              <a:spcBef>
                <a:spcPct val="0"/>
              </a:spcBef>
            </a:pP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ược.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BACC4469-1A05-1095-C3FA-E2FCA46CFCF4}"/>
              </a:ext>
            </a:extLst>
          </p:cNvPr>
          <p:cNvGrpSpPr/>
          <p:nvPr/>
        </p:nvGrpSpPr>
        <p:grpSpPr>
          <a:xfrm>
            <a:off x="819456" y="14921"/>
            <a:ext cx="17347520" cy="3078475"/>
            <a:chOff x="274645" y="-154503"/>
            <a:chExt cx="17788642" cy="3409670"/>
          </a:xfrm>
        </p:grpSpPr>
        <p:sp>
          <p:nvSpPr>
            <p:cNvPr id="29" name="TextBox 2">
              <a:extLst>
                <a:ext uri="{FF2B5EF4-FFF2-40B4-BE49-F238E27FC236}">
                  <a16:creationId xmlns:a16="http://schemas.microsoft.com/office/drawing/2014/main" id="{792DD475-C031-B028-D699-92314C23E25B}"/>
                </a:ext>
              </a:extLst>
            </p:cNvPr>
            <p:cNvSpPr txBox="1"/>
            <p:nvPr/>
          </p:nvSpPr>
          <p:spPr>
            <a:xfrm>
              <a:off x="1832687" y="475371"/>
              <a:ext cx="16230600" cy="793487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just">
                <a:lnSpc>
                  <a:spcPts val="7000"/>
                </a:lnSpc>
                <a:spcBef>
                  <a:spcPct val="0"/>
                </a:spcBef>
                <a:tabLst>
                  <a:tab pos="3489325" algn="l"/>
                </a:tabLst>
              </a:pPr>
              <a:r>
                <a:rPr lang="en-US" sz="4000" b="1" spc="-2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Đ 3 (SGK/Trang 8): </a:t>
              </a:r>
              <a:r>
                <a:rPr lang="en-US" sz="4000" spc="-2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4000" spc="-2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4000" spc="-2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spc="-2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4000" spc="-2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Object 2">
                  <a:extLst>
                    <a:ext uri="{FF2B5EF4-FFF2-40B4-BE49-F238E27FC236}">
                      <a16:creationId xmlns:a16="http://schemas.microsoft.com/office/drawing/2014/main" id="{F6CC006D-FC7D-A927-D745-AF1A488C6E14}"/>
                    </a:ext>
                  </a:extLst>
                </p:cNvPr>
                <p:cNvSpPr txBox="1"/>
                <p:nvPr/>
              </p:nvSpPr>
              <p:spPr>
                <a:xfrm>
                  <a:off x="6248620" y="1560113"/>
                  <a:ext cx="4701138" cy="1314450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000" i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4000" i="1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4000" b="0" i="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4000" i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m:rPr>
                                <m:nor/>
                              </m:rPr>
                              <a:rPr lang="en-US" sz="4000" b="0" i="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4000" i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000" i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4000" i="1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−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000" i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000" i="1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4000" b="0" i="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4000" i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sz="4000" b="0" i="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4000" i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sz="4000" i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(2)</m:t>
                        </m:r>
                      </m:oMath>
                    </m:oMathPara>
                  </a14:m>
                  <a:endPara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0" name="Object 2">
                  <a:extLst>
                    <a:ext uri="{FF2B5EF4-FFF2-40B4-BE49-F238E27FC236}">
                      <a16:creationId xmlns:a16="http://schemas.microsoft.com/office/drawing/2014/main" id="{F6CC006D-FC7D-A927-D745-AF1A488C6E1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48620" y="1560113"/>
                  <a:ext cx="4701138" cy="1314450"/>
                </a:xfrm>
                <a:prstGeom prst="rect">
                  <a:avLst/>
                </a:prstGeom>
                <a:blipFill>
                  <a:blip r:embed="rId6"/>
                  <a:stretch>
                    <a:fillRect b="-102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21D597A0-5E86-11E8-C183-87D80559C580}"/>
                </a:ext>
              </a:extLst>
            </p:cNvPr>
            <p:cNvGrpSpPr/>
            <p:nvPr/>
          </p:nvGrpSpPr>
          <p:grpSpPr>
            <a:xfrm>
              <a:off x="274645" y="-154503"/>
              <a:ext cx="14806025" cy="3409670"/>
              <a:chOff x="1051431" y="232592"/>
              <a:chExt cx="14806025" cy="3409670"/>
            </a:xfrm>
          </p:grpSpPr>
          <p:sp>
            <p:nvSpPr>
              <p:cNvPr id="32" name="Rounded Rectangle 8">
                <a:extLst>
                  <a:ext uri="{FF2B5EF4-FFF2-40B4-BE49-F238E27FC236}">
                    <a16:creationId xmlns:a16="http://schemas.microsoft.com/office/drawing/2014/main" id="{646E3309-7357-C0EE-F7B7-918EC448F495}"/>
                  </a:ext>
                </a:extLst>
              </p:cNvPr>
              <p:cNvSpPr/>
              <p:nvPr/>
            </p:nvSpPr>
            <p:spPr>
              <a:xfrm>
                <a:off x="2444419" y="720426"/>
                <a:ext cx="13413037" cy="2921836"/>
              </a:xfrm>
              <a:prstGeom prst="roundRect">
                <a:avLst/>
              </a:prstGeom>
              <a:noFill/>
              <a:ln w="76200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/>
              </a:p>
            </p:txBody>
          </p:sp>
          <p:sp>
            <p:nvSpPr>
              <p:cNvPr id="33" name="Freeform 4">
                <a:extLst>
                  <a:ext uri="{FF2B5EF4-FFF2-40B4-BE49-F238E27FC236}">
                    <a16:creationId xmlns:a16="http://schemas.microsoft.com/office/drawing/2014/main" id="{25C264D9-AC43-8FD1-4724-7E85DA358627}"/>
                  </a:ext>
                </a:extLst>
              </p:cNvPr>
              <p:cNvSpPr/>
              <p:nvPr/>
            </p:nvSpPr>
            <p:spPr>
              <a:xfrm flipH="1">
                <a:off x="1051431" y="232592"/>
                <a:ext cx="1588589" cy="1926365"/>
              </a:xfrm>
              <a:custGeom>
                <a:avLst/>
                <a:gdLst/>
                <a:ahLst/>
                <a:cxnLst/>
                <a:rect l="l" t="t" r="r" b="b"/>
                <a:pathLst>
                  <a:path w="4490357" h="4114800">
                    <a:moveTo>
                      <a:pt x="0" y="0"/>
                    </a:moveTo>
                    <a:lnTo>
                      <a:pt x="4490357" y="0"/>
                    </a:lnTo>
                    <a:lnTo>
                      <a:pt x="4490357" y="4114800"/>
                    </a:lnTo>
                    <a:lnTo>
                      <a:pt x="0" y="4114800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7">
                  <a:extLst>
                    <a:ext uri="{96DAC541-7B7A-43D3-8B79-37D633B846F1}">
                      <asvg:svgBlip xmlns:asvg="http://schemas.microsoft.com/office/drawing/2016/SVG/main" r:embed="rId8"/>
                    </a:ext>
                  </a:extLst>
                </a:blip>
                <a:stretch>
                  <a:fillRect/>
                </a:stretch>
              </a:blipFill>
            </p:spPr>
          </p:sp>
        </p:grpSp>
      </p:grpSp>
      <p:sp>
        <p:nvSpPr>
          <p:cNvPr id="34" name="Rectangle 33">
            <a:extLst>
              <a:ext uri="{FF2B5EF4-FFF2-40B4-BE49-F238E27FC236}">
                <a16:creationId xmlns:a16="http://schemas.microsoft.com/office/drawing/2014/main" id="{D3A74980-8187-4A52-B00F-5E2DCCA1C7FB}"/>
              </a:ext>
            </a:extLst>
          </p:cNvPr>
          <p:cNvSpPr/>
          <p:nvPr/>
        </p:nvSpPr>
        <p:spPr>
          <a:xfrm>
            <a:off x="819456" y="7858703"/>
            <a:ext cx="16352438" cy="17835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7000"/>
              </a:lnSpc>
              <a:spcBef>
                <a:spcPct val="0"/>
              </a:spcBef>
            </a:pP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iện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2)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ới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ược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4000" spc="-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6" name="Freeform 4">
            <a:extLst>
              <a:ext uri="{FF2B5EF4-FFF2-40B4-BE49-F238E27FC236}">
                <a16:creationId xmlns:a16="http://schemas.microsoft.com/office/drawing/2014/main" id="{A096D5B3-EABD-4009-BB65-918D30B7DB60}"/>
              </a:ext>
            </a:extLst>
          </p:cNvPr>
          <p:cNvSpPr/>
          <p:nvPr/>
        </p:nvSpPr>
        <p:spPr>
          <a:xfrm>
            <a:off x="14675815" y="275017"/>
            <a:ext cx="1764830" cy="1547813"/>
          </a:xfrm>
          <a:custGeom>
            <a:avLst/>
            <a:gdLst/>
            <a:ahLst/>
            <a:cxnLst/>
            <a:rect l="l" t="t" r="r" b="b"/>
            <a:pathLst>
              <a:path w="5063396" h="4879273">
                <a:moveTo>
                  <a:pt x="0" y="0"/>
                </a:moveTo>
                <a:lnTo>
                  <a:pt x="5063396" y="0"/>
                </a:lnTo>
                <a:lnTo>
                  <a:pt x="5063396" y="4879273"/>
                </a:lnTo>
                <a:lnTo>
                  <a:pt x="0" y="4879273"/>
                </a:lnTo>
                <a:lnTo>
                  <a:pt x="0" y="0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tretch>
              <a:fillRect/>
            </a:stretch>
          </a:blipFill>
        </p:spPr>
      </p:sp>
    </p:spTree>
    <p:extLst>
      <p:ext uri="{BB962C8B-B14F-4D97-AF65-F5344CB8AC3E}">
        <p14:creationId xmlns:p14="http://schemas.microsoft.com/office/powerpoint/2010/main" val="3736298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4" grpId="0"/>
      <p:bldP spid="7" grpId="0"/>
      <p:bldP spid="3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>
            <a:extLst>
              <a:ext uri="{FF2B5EF4-FFF2-40B4-BE49-F238E27FC236}">
                <a16:creationId xmlns:a16="http://schemas.microsoft.com/office/drawing/2014/main" id="{F69E535F-ABA2-C12A-F396-524CE56392ED}"/>
              </a:ext>
            </a:extLst>
          </p:cNvPr>
          <p:cNvGrpSpPr/>
          <p:nvPr/>
        </p:nvGrpSpPr>
        <p:grpSpPr>
          <a:xfrm>
            <a:off x="0" y="-70209"/>
            <a:ext cx="17880368" cy="2292192"/>
            <a:chOff x="274645" y="-320258"/>
            <a:chExt cx="17880368" cy="2292192"/>
          </a:xfrm>
        </p:grpSpPr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BACC4469-1A05-1095-C3FA-E2FCA46CFCF4}"/>
                </a:ext>
              </a:extLst>
            </p:cNvPr>
            <p:cNvGrpSpPr/>
            <p:nvPr/>
          </p:nvGrpSpPr>
          <p:grpSpPr>
            <a:xfrm>
              <a:off x="274645" y="45569"/>
              <a:ext cx="17880368" cy="1926365"/>
              <a:chOff x="274645" y="-154503"/>
              <a:chExt cx="17880368" cy="1926365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9" name="TextBox 2">
                    <a:extLst>
                      <a:ext uri="{FF2B5EF4-FFF2-40B4-BE49-F238E27FC236}">
                        <a16:creationId xmlns:a16="http://schemas.microsoft.com/office/drawing/2014/main" id="{792DD475-C031-B028-D699-92314C23E25B}"/>
                      </a:ext>
                    </a:extLst>
                  </p:cNvPr>
                  <p:cNvSpPr txBox="1"/>
                  <p:nvPr/>
                </p:nvSpPr>
                <p:spPr>
                  <a:xfrm>
                    <a:off x="1924413" y="561023"/>
                    <a:ext cx="16230600" cy="897682"/>
                  </a:xfrm>
                  <a:prstGeom prst="rect">
                    <a:avLst/>
                  </a:prstGeom>
                </p:spPr>
                <p:txBody>
                  <a:bodyPr wrap="square" lIns="0" tIns="0" rIns="0" bIns="0" rtlCol="0" anchor="t">
                    <a:spAutoFit/>
                  </a:bodyPr>
                  <a:lstStyle/>
                  <a:p>
                    <a:pPr algn="just">
                      <a:lnSpc>
                        <a:spcPts val="7000"/>
                      </a:lnSpc>
                      <a:spcBef>
                        <a:spcPct val="0"/>
                      </a:spcBef>
                      <a:tabLst>
                        <a:tab pos="3489325" algn="l"/>
                      </a:tabLst>
                    </a:pPr>
                    <a:r>
                      <a:rPr lang="en-US" sz="3500" spc="-20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ho </a:t>
                    </a:r>
                    <a:r>
                      <a:rPr lang="en-US" sz="3500" spc="-200" dirty="0" err="1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phương</a:t>
                    </a:r>
                    <a:r>
                      <a:rPr lang="en-US" sz="3500" spc="-20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3500" spc="-200" dirty="0" err="1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trình</a:t>
                    </a:r>
                    <a:r>
                      <a:rPr lang="en-US" sz="3500" spc="-20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: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3500" i="1" spc="-200" smtClean="0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500" b="0" i="0" spc="-20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3500" b="0" i="1" spc="-20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3500" b="0" i="0" spc="-20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+ 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500" b="0" i="0" spc="-20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3500" b="0" i="1" spc="-20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sz="3500" b="0" i="0" spc="-200" smtClean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500" i="0" spc="-200" smtClean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m:rPr>
                            <m:nor/>
                          </m:rPr>
                          <a:rPr lang="en-US" sz="3500" b="0" i="0" spc="-200" smtClean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1</m:t>
                        </m:r>
                        <m:r>
                          <a:rPr lang="en-US" sz="36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3500" i="1" spc="-200" smtClean="0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500" b="0" i="0" spc="-20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500" b="0" i="1" spc="-20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a:rPr lang="en-US" sz="3500" b="0" i="1" spc="-200" smtClean="0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sz="3600" i="1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600" b="0" i="1" smtClean="0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500" b="0" i="0" spc="-20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oMath>
                    </a14:m>
                    <a:r>
                      <a:rPr lang="en-US" sz="3500" spc="-20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</a:t>
                    </a:r>
                  </a:p>
                </p:txBody>
              </p:sp>
            </mc:Choice>
            <mc:Fallback xmlns="">
              <p:sp>
                <p:nvSpPr>
                  <p:cNvPr id="29" name="TextBox 2">
                    <a:extLst>
                      <a:ext uri="{FF2B5EF4-FFF2-40B4-BE49-F238E27FC236}">
                        <a16:creationId xmlns:a16="http://schemas.microsoft.com/office/drawing/2014/main" id="{792DD475-C031-B028-D699-92314C23E25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24413" y="561023"/>
                    <a:ext cx="16230600" cy="897682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1690" b="-1496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31" name="Group 30">
                <a:extLst>
                  <a:ext uri="{FF2B5EF4-FFF2-40B4-BE49-F238E27FC236}">
                    <a16:creationId xmlns:a16="http://schemas.microsoft.com/office/drawing/2014/main" id="{21D597A0-5E86-11E8-C183-87D80559C580}"/>
                  </a:ext>
                </a:extLst>
              </p:cNvPr>
              <p:cNvGrpSpPr/>
              <p:nvPr/>
            </p:nvGrpSpPr>
            <p:grpSpPr>
              <a:xfrm>
                <a:off x="274645" y="-154503"/>
                <a:ext cx="8112891" cy="1926365"/>
                <a:chOff x="1051431" y="232592"/>
                <a:chExt cx="8112891" cy="1926365"/>
              </a:xfrm>
            </p:grpSpPr>
            <p:sp>
              <p:nvSpPr>
                <p:cNvPr id="32" name="Rounded Rectangle 8">
                  <a:extLst>
                    <a:ext uri="{FF2B5EF4-FFF2-40B4-BE49-F238E27FC236}">
                      <a16:creationId xmlns:a16="http://schemas.microsoft.com/office/drawing/2014/main" id="{646E3309-7357-C0EE-F7B7-918EC448F495}"/>
                    </a:ext>
                  </a:extLst>
                </p:cNvPr>
                <p:cNvSpPr/>
                <p:nvPr/>
              </p:nvSpPr>
              <p:spPr>
                <a:xfrm>
                  <a:off x="2459681" y="799131"/>
                  <a:ext cx="6704641" cy="1312020"/>
                </a:xfrm>
                <a:prstGeom prst="roundRect">
                  <a:avLst/>
                </a:prstGeom>
                <a:noFill/>
                <a:ln w="76200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500"/>
                </a:p>
              </p:txBody>
            </p:sp>
            <p:sp>
              <p:nvSpPr>
                <p:cNvPr id="33" name="Freeform 4">
                  <a:extLst>
                    <a:ext uri="{FF2B5EF4-FFF2-40B4-BE49-F238E27FC236}">
                      <a16:creationId xmlns:a16="http://schemas.microsoft.com/office/drawing/2014/main" id="{25C264D9-AC43-8FD1-4724-7E85DA358627}"/>
                    </a:ext>
                  </a:extLst>
                </p:cNvPr>
                <p:cNvSpPr/>
                <p:nvPr/>
              </p:nvSpPr>
              <p:spPr>
                <a:xfrm flipH="1">
                  <a:off x="1051431" y="232592"/>
                  <a:ext cx="1588589" cy="192636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90357" h="4114800">
                      <a:moveTo>
                        <a:pt x="0" y="0"/>
                      </a:moveTo>
                      <a:lnTo>
                        <a:pt x="4490357" y="0"/>
                      </a:lnTo>
                      <a:lnTo>
                        <a:pt x="4490357" y="4114800"/>
                      </a:lnTo>
                      <a:lnTo>
                        <a:pt x="0" y="41148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blipFill>
                  <a:blip r:embed="rId5">
                    <a:extLst>
                      <a:ext uri="{96DAC541-7B7A-43D3-8B79-37D633B846F1}">
                        <asvg:svgBlip xmlns:asvg="http://schemas.microsoft.com/office/drawing/2016/SVG/main" r:embed="rId6"/>
                      </a:ext>
                    </a:extLst>
                  </a:blip>
                  <a:stretch>
                    <a:fillRect/>
                  </a:stretch>
                </a:blipFill>
              </p:spPr>
            </p:sp>
          </p:grpSp>
        </p:grp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47C8E619-C1FF-D419-59BB-5FA9B758D6E7}"/>
                </a:ext>
              </a:extLst>
            </p:cNvPr>
            <p:cNvSpPr/>
            <p:nvPr/>
          </p:nvSpPr>
          <p:spPr>
            <a:xfrm>
              <a:off x="1391387" y="-320258"/>
              <a:ext cx="3841436" cy="99001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ts val="7000"/>
                </a:lnSpc>
                <a:spcBef>
                  <a:spcPct val="0"/>
                </a:spcBef>
              </a:pPr>
              <a:r>
                <a:rPr lang="en-US" sz="3500" b="1" spc="-200" dirty="0">
                  <a:solidFill>
                    <a:srgbClr val="FFD9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Đ 3 (SGK/Trang </a:t>
              </a:r>
              <a:r>
                <a:rPr lang="en-US" sz="3500" b="1" spc="-200">
                  <a:solidFill>
                    <a:srgbClr val="FFD9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):</a:t>
              </a:r>
              <a:endParaRPr lang="en-US" sz="3500" b="1" spc="-200" dirty="0">
                <a:solidFill>
                  <a:srgbClr val="FFD9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8" name="TextBox 2">
            <a:extLst>
              <a:ext uri="{FF2B5EF4-FFF2-40B4-BE49-F238E27FC236}">
                <a16:creationId xmlns:a16="http://schemas.microsoft.com/office/drawing/2014/main" id="{29D2D594-2FD2-473C-AB99-AF1825733B0A}"/>
              </a:ext>
            </a:extLst>
          </p:cNvPr>
          <p:cNvSpPr txBox="1"/>
          <p:nvPr/>
        </p:nvSpPr>
        <p:spPr>
          <a:xfrm>
            <a:off x="3665665" y="2349549"/>
            <a:ext cx="1596325" cy="53860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3500" b="1" spc="-2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 giải </a:t>
            </a:r>
            <a:endParaRPr lang="en-US" sz="3500" b="1" spc="-2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2">
                <a:extLst>
                  <a:ext uri="{FF2B5EF4-FFF2-40B4-BE49-F238E27FC236}">
                    <a16:creationId xmlns:a16="http://schemas.microsoft.com/office/drawing/2014/main" id="{44C2A455-CB18-4513-9296-AA2BD0F27DF7}"/>
                  </a:ext>
                </a:extLst>
              </p:cNvPr>
              <p:cNvSpPr txBox="1"/>
              <p:nvPr/>
            </p:nvSpPr>
            <p:spPr>
              <a:xfrm>
                <a:off x="558294" y="2944157"/>
                <a:ext cx="16032015" cy="507831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marL="514350" indent="-514350">
                  <a:spcBef>
                    <a:spcPct val="0"/>
                  </a:spcBef>
                  <a:buAutoNum type="alphaLcParenR"/>
                </a:pPr>
                <a:r>
                  <a:rPr lang="en-US" sz="33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33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3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33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3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33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3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3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3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3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3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3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3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3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</a:t>
                </a:r>
                <a:r>
                  <a:rPr lang="en-US" sz="3300" i="1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33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300" i="1" spc="-20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 </m:t>
                    </m:r>
                  </m:oMath>
                </a14:m>
                <a:r>
                  <a:rPr lang="en-US" sz="33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</a:t>
                </a:r>
                <a:r>
                  <a:rPr lang="en-US" sz="33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3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300" i="1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33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3</a:t>
                </a:r>
                <a:r>
                  <a:rPr lang="en-US" sz="33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300" i="1" spc="-20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 </m:t>
                    </m:r>
                  </m:oMath>
                </a14:m>
                <a:r>
                  <a:rPr lang="en-US" sz="33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</a:t>
                </a:r>
              </a:p>
            </p:txBody>
          </p:sp>
        </mc:Choice>
        <mc:Fallback xmlns="">
          <p:sp>
            <p:nvSpPr>
              <p:cNvPr id="39" name="TextBox 2">
                <a:extLst>
                  <a:ext uri="{FF2B5EF4-FFF2-40B4-BE49-F238E27FC236}">
                    <a16:creationId xmlns:a16="http://schemas.microsoft.com/office/drawing/2014/main" id="{44C2A455-CB18-4513-9296-AA2BD0F27D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294" y="2944157"/>
                <a:ext cx="16032015" cy="507831"/>
              </a:xfrm>
              <a:prstGeom prst="rect">
                <a:avLst/>
              </a:prstGeom>
              <a:blipFill>
                <a:blip r:embed="rId7"/>
                <a:stretch>
                  <a:fillRect l="-1483" t="-26506" b="-493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Box 39">
            <a:extLst>
              <a:ext uri="{FF2B5EF4-FFF2-40B4-BE49-F238E27FC236}">
                <a16:creationId xmlns:a16="http://schemas.microsoft.com/office/drawing/2014/main" id="{F93FB684-AB09-4C6B-ABEC-281B47B40AE9}"/>
              </a:ext>
            </a:extLst>
          </p:cNvPr>
          <p:cNvSpPr txBox="1"/>
          <p:nvPr/>
        </p:nvSpPr>
        <p:spPr>
          <a:xfrm>
            <a:off x="558294" y="4335582"/>
            <a:ext cx="10398655" cy="50783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33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  MTC:     2</a:t>
            </a:r>
            <a:r>
              <a:rPr lang="en-US" sz="3300" i="1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3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(</a:t>
            </a:r>
            <a:r>
              <a:rPr lang="en-US" sz="3300" i="1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3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3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Object 4">
                <a:extLst>
                  <a:ext uri="{FF2B5EF4-FFF2-40B4-BE49-F238E27FC236}">
                    <a16:creationId xmlns:a16="http://schemas.microsoft.com/office/drawing/2014/main" id="{3980F6F0-A0D8-4F11-A3EF-8B9509ECAC9A}"/>
                  </a:ext>
                </a:extLst>
              </p:cNvPr>
              <p:cNvSpPr txBox="1"/>
              <p:nvPr/>
            </p:nvSpPr>
            <p:spPr>
              <a:xfrm>
                <a:off x="9562042" y="2583903"/>
                <a:ext cx="9760182" cy="1082875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3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33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 </m:t>
                      </m:r>
                      <m:f>
                        <m:fPr>
                          <m:ctrlPr>
                            <a:rPr lang="en-US" sz="33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3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sz="33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3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3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3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sz="33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den>
                      </m:f>
                      <m:r>
                        <m:rPr>
                          <m:nor/>
                        </m:rPr>
                        <a:rPr lang="en-US" sz="3300" b="0" i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3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3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3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US" sz="33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3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33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3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3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3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3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3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br>
                  <a:rPr lang="en-US" sz="3300" i="1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en-US" sz="33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Object 4">
                <a:extLst>
                  <a:ext uri="{FF2B5EF4-FFF2-40B4-BE49-F238E27FC236}">
                    <a16:creationId xmlns:a16="http://schemas.microsoft.com/office/drawing/2014/main" id="{3980F6F0-A0D8-4F11-A3EF-8B9509ECAC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62042" y="2583903"/>
                <a:ext cx="9760182" cy="10828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Object 4">
                <a:extLst>
                  <a:ext uri="{FF2B5EF4-FFF2-40B4-BE49-F238E27FC236}">
                    <a16:creationId xmlns:a16="http://schemas.microsoft.com/office/drawing/2014/main" id="{A4769D63-E96C-43B9-9C55-733120D5EFF0}"/>
                  </a:ext>
                </a:extLst>
              </p:cNvPr>
              <p:cNvSpPr txBox="1"/>
              <p:nvPr/>
            </p:nvSpPr>
            <p:spPr>
              <a:xfrm>
                <a:off x="9698495" y="4986299"/>
                <a:ext cx="6891814" cy="574575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330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33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sz="33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300" b="0" i="1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3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3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  <m:d>
                        <m:dPr>
                          <m:ctrlPr>
                            <a:rPr lang="en-US" sz="33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33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300" b="0" i="1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3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3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d>
                      <m:r>
                        <a:rPr lang="en-US" sz="3300" b="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3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33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3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sz="3300" i="1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d>
                        <m:dPr>
                          <m:ctrlPr>
                            <a:rPr lang="en-US" sz="33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33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3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3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d>
                      <m:r>
                        <m:rPr>
                          <m:nor/>
                        </m:rPr>
                        <a:rPr lang="en-US" sz="3300" b="0" i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 </m:t>
                      </m:r>
                      <m:r>
                        <m:rPr>
                          <m:nor/>
                        </m:rPr>
                        <a:rPr lang="en-US" sz="33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4</m:t>
                      </m:r>
                      <m:r>
                        <m:rPr>
                          <m:nor/>
                        </m:rPr>
                        <a:rPr lang="en-US" sz="3300" i="1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3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3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3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3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br>
                  <a:rPr lang="en-US" sz="3300" i="1" dirty="0">
                    <a:solidFill>
                      <a:srgbClr val="FFFFFF"/>
                    </a:solidFill>
                    <a:latin typeface="Cambria Math" panose="02040503050406030204" pitchFamily="18" charset="0"/>
                  </a:rPr>
                </a:br>
                <a:endParaRPr lang="en-US" sz="3300" dirty="0"/>
              </a:p>
            </p:txBody>
          </p:sp>
        </mc:Choice>
        <mc:Fallback xmlns="">
          <p:sp>
            <p:nvSpPr>
              <p:cNvPr id="43" name="Object 4">
                <a:extLst>
                  <a:ext uri="{FF2B5EF4-FFF2-40B4-BE49-F238E27FC236}">
                    <a16:creationId xmlns:a16="http://schemas.microsoft.com/office/drawing/2014/main" id="{A4769D63-E96C-43B9-9C55-733120D5EF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8495" y="4986299"/>
                <a:ext cx="6891814" cy="5745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Object 4">
            <a:extLst>
              <a:ext uri="{FF2B5EF4-FFF2-40B4-BE49-F238E27FC236}">
                <a16:creationId xmlns:a16="http://schemas.microsoft.com/office/drawing/2014/main" id="{AC58114A-79E8-4A9F-B5C4-AF1EF990E295}"/>
              </a:ext>
            </a:extLst>
          </p:cNvPr>
          <p:cNvSpPr txBox="1"/>
          <p:nvPr/>
        </p:nvSpPr>
        <p:spPr>
          <a:xfrm>
            <a:off x="9511073" y="5627638"/>
            <a:ext cx="4154945" cy="772044"/>
          </a:xfrm>
          <a:prstGeom prst="rect">
            <a:avLst/>
          </a:prstGeom>
        </p:spPr>
        <p:txBody>
          <a:bodyPr>
            <a:noAutofit/>
          </a:bodyPr>
          <a:lstStyle/>
          <a:p>
            <a:endParaRPr lang="en-US" sz="3500" i="1" dirty="0">
              <a:solidFill>
                <a:srgbClr val="FFFFFF"/>
              </a:solidFill>
              <a:latin typeface="Cambria Math" panose="02040503050406030204" pitchFamily="18" charset="0"/>
            </a:endParaRPr>
          </a:p>
          <a:p>
            <a:br>
              <a:rPr lang="en-US" sz="3500" i="1" dirty="0">
                <a:solidFill>
                  <a:srgbClr val="FFFFFF"/>
                </a:solidFill>
                <a:latin typeface="Cambria Math" panose="02040503050406030204" pitchFamily="18" charset="0"/>
              </a:rPr>
            </a:br>
            <a:endParaRPr lang="en-US" sz="35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Object 4">
                <a:extLst>
                  <a:ext uri="{FF2B5EF4-FFF2-40B4-BE49-F238E27FC236}">
                    <a16:creationId xmlns:a16="http://schemas.microsoft.com/office/drawing/2014/main" id="{52A7B44A-4AE2-468B-934E-564A83626B4C}"/>
                  </a:ext>
                </a:extLst>
              </p:cNvPr>
              <p:cNvSpPr txBox="1"/>
              <p:nvPr/>
            </p:nvSpPr>
            <p:spPr>
              <a:xfrm>
                <a:off x="479975" y="16980374"/>
                <a:ext cx="8664025" cy="1221086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:br>
                  <a:rPr lang="en-US" sz="3500" i="1" dirty="0">
                    <a:solidFill>
                      <a:srgbClr val="FFFFFF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5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5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−1</m:t>
                      </m:r>
                    </m:oMath>
                  </m:oMathPara>
                </a14:m>
                <a:endParaRPr lang="en-US" sz="3500" dirty="0"/>
              </a:p>
            </p:txBody>
          </p:sp>
        </mc:Choice>
        <mc:Fallback xmlns="">
          <p:sp>
            <p:nvSpPr>
              <p:cNvPr id="46" name="Object 4">
                <a:extLst>
                  <a:ext uri="{FF2B5EF4-FFF2-40B4-BE49-F238E27FC236}">
                    <a16:creationId xmlns:a16="http://schemas.microsoft.com/office/drawing/2014/main" id="{52A7B44A-4AE2-468B-934E-564A83626B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975" y="16980374"/>
                <a:ext cx="8664025" cy="122108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Object 4">
                <a:extLst>
                  <a:ext uri="{FF2B5EF4-FFF2-40B4-BE49-F238E27FC236}">
                    <a16:creationId xmlns:a16="http://schemas.microsoft.com/office/drawing/2014/main" id="{28A91BAD-9085-4CC0-962E-E546CD3D04B2}"/>
                  </a:ext>
                </a:extLst>
              </p:cNvPr>
              <p:cNvSpPr txBox="1"/>
              <p:nvPr/>
            </p:nvSpPr>
            <p:spPr>
              <a:xfrm>
                <a:off x="632375" y="17132774"/>
                <a:ext cx="8664025" cy="1221086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:br>
                  <a:rPr lang="en-US" sz="3500" i="1" dirty="0">
                    <a:solidFill>
                      <a:srgbClr val="FFFFFF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5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5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−1</m:t>
                      </m:r>
                    </m:oMath>
                  </m:oMathPara>
                </a14:m>
                <a:endParaRPr lang="en-US" sz="3500" dirty="0"/>
              </a:p>
            </p:txBody>
          </p:sp>
        </mc:Choice>
        <mc:Fallback xmlns="">
          <p:sp>
            <p:nvSpPr>
              <p:cNvPr id="47" name="Object 4">
                <a:extLst>
                  <a:ext uri="{FF2B5EF4-FFF2-40B4-BE49-F238E27FC236}">
                    <a16:creationId xmlns:a16="http://schemas.microsoft.com/office/drawing/2014/main" id="{28A91BAD-9085-4CC0-962E-E546CD3D04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375" y="17132774"/>
                <a:ext cx="8664025" cy="122108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Object 4">
                <a:extLst>
                  <a:ext uri="{FF2B5EF4-FFF2-40B4-BE49-F238E27FC236}">
                    <a16:creationId xmlns:a16="http://schemas.microsoft.com/office/drawing/2014/main" id="{4266B67E-C55E-490C-BF69-B2FB8048B0BE}"/>
                  </a:ext>
                </a:extLst>
              </p:cNvPr>
              <p:cNvSpPr txBox="1"/>
              <p:nvPr/>
            </p:nvSpPr>
            <p:spPr>
              <a:xfrm>
                <a:off x="9780345" y="6375434"/>
                <a:ext cx="2150140" cy="65007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3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5</m:t>
                      </m:r>
                      <m:r>
                        <m:rPr>
                          <m:nor/>
                        </m:rPr>
                        <a:rPr lang="en-US" sz="3300" i="1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a:rPr lang="en-US" sz="36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33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m:rPr>
                          <m:nor/>
                        </m:rPr>
                        <a:rPr lang="en-US" sz="33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3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3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3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br>
                  <a:rPr lang="en-US" sz="3300" i="1" dirty="0">
                    <a:solidFill>
                      <a:srgbClr val="FFFFFF"/>
                    </a:solidFill>
                    <a:latin typeface="Cambria Math" panose="02040503050406030204" pitchFamily="18" charset="0"/>
                  </a:rPr>
                </a:br>
                <a:endParaRPr lang="en-US" sz="3300" dirty="0"/>
              </a:p>
            </p:txBody>
          </p:sp>
        </mc:Choice>
        <mc:Fallback xmlns="">
          <p:sp>
            <p:nvSpPr>
              <p:cNvPr id="48" name="Object 4">
                <a:extLst>
                  <a:ext uri="{FF2B5EF4-FFF2-40B4-BE49-F238E27FC236}">
                    <a16:creationId xmlns:a16="http://schemas.microsoft.com/office/drawing/2014/main" id="{4266B67E-C55E-490C-BF69-B2FB8048B0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80345" y="6375434"/>
                <a:ext cx="2150140" cy="65007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Object 4">
                <a:extLst>
                  <a:ext uri="{FF2B5EF4-FFF2-40B4-BE49-F238E27FC236}">
                    <a16:creationId xmlns:a16="http://schemas.microsoft.com/office/drawing/2014/main" id="{0ABC65BF-026A-42C0-B78B-74ED16FA8812}"/>
                  </a:ext>
                </a:extLst>
              </p:cNvPr>
              <p:cNvSpPr txBox="1"/>
              <p:nvPr/>
            </p:nvSpPr>
            <p:spPr>
              <a:xfrm>
                <a:off x="9839979" y="7085022"/>
                <a:ext cx="1322515" cy="623353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300" i="1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3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30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3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30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33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Object 4">
                <a:extLst>
                  <a:ext uri="{FF2B5EF4-FFF2-40B4-BE49-F238E27FC236}">
                    <a16:creationId xmlns:a16="http://schemas.microsoft.com/office/drawing/2014/main" id="{0ABC65BF-026A-42C0-B78B-74ED16FA88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9979" y="7085022"/>
                <a:ext cx="1322515" cy="623353"/>
              </a:xfrm>
              <a:prstGeom prst="rect">
                <a:avLst/>
              </a:prstGeom>
              <a:blipFill>
                <a:blip r:embed="rId12"/>
                <a:stretch>
                  <a:fillRect b="-607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09ED5040-0454-4695-BADE-9B859B71AF05}"/>
                  </a:ext>
                </a:extLst>
              </p:cNvPr>
              <p:cNvSpPr/>
              <p:nvPr/>
            </p:nvSpPr>
            <p:spPr>
              <a:xfrm>
                <a:off x="9599105" y="8036725"/>
                <a:ext cx="8097527" cy="9900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ts val="7000"/>
                  </a:lnSpc>
                  <a:spcBef>
                    <a:spcPct val="0"/>
                  </a:spcBef>
                </a:pPr>
                <a:r>
                  <a:rPr lang="en-US" sz="33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) Ta </a:t>
                </a:r>
                <a:r>
                  <a:rPr lang="en-US" sz="33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ấy</a:t>
                </a:r>
                <a:r>
                  <a:rPr lang="en-US" sz="33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300" b="0" i="0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300" i="1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330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f>
                      <m:fPr>
                        <m:ctrlPr>
                          <a:rPr lang="en-US" sz="33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30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30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33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ỏa </a:t>
                </a:r>
                <a:r>
                  <a:rPr lang="en-US" sz="33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ãn</a:t>
                </a:r>
                <a:r>
                  <a:rPr lang="en-US" sz="33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KXĐ </a:t>
                </a:r>
                <a:r>
                  <a:rPr lang="en-US" sz="33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3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3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3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3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3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09ED5040-0454-4695-BADE-9B859B71AF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99105" y="8036725"/>
                <a:ext cx="8097527" cy="990015"/>
              </a:xfrm>
              <a:prstGeom prst="rect">
                <a:avLst/>
              </a:prstGeom>
              <a:blipFill>
                <a:blip r:embed="rId13"/>
                <a:stretch>
                  <a:fillRect l="-2033" b="-6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3292697F-DAC3-4D3F-84D5-1827E3DA61A1}"/>
                  </a:ext>
                </a:extLst>
              </p:cNvPr>
              <p:cNvSpPr/>
              <p:nvPr/>
            </p:nvSpPr>
            <p:spPr>
              <a:xfrm>
                <a:off x="9968884" y="8927350"/>
                <a:ext cx="9929970" cy="9900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ts val="7000"/>
                  </a:lnSpc>
                  <a:spcBef>
                    <a:spcPct val="0"/>
                  </a:spcBef>
                </a:pPr>
                <a:r>
                  <a:rPr lang="en-US" sz="33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33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3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3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3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3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3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3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33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300" b="0" i="0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300" i="1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330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f>
                      <m:fPr>
                        <m:ctrlPr>
                          <a:rPr lang="en-US" sz="33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30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30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33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3292697F-DAC3-4D3F-84D5-1827E3DA61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68884" y="8927350"/>
                <a:ext cx="9929970" cy="990015"/>
              </a:xfrm>
              <a:prstGeom prst="rect">
                <a:avLst/>
              </a:prstGeom>
              <a:blipFill>
                <a:blip r:embed="rId14"/>
                <a:stretch>
                  <a:fillRect l="-1657" b="-6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406957"/>
              </p:ext>
            </p:extLst>
          </p:nvPr>
        </p:nvGraphicFramePr>
        <p:xfrm>
          <a:off x="18206478" y="4082138"/>
          <a:ext cx="2857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8420" imgH="190639" progId="Equation.DSMT4">
                  <p:embed/>
                </p:oleObj>
              </mc:Choice>
              <mc:Fallback>
                <p:oleObj name="Equation" r:id="rId15" imgW="28420" imgH="1906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206478" y="4082138"/>
                        <a:ext cx="28575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5" name="Object 4">
                <a:extLst>
                  <a:ext uri="{FF2B5EF4-FFF2-40B4-BE49-F238E27FC236}">
                    <a16:creationId xmlns:a16="http://schemas.microsoft.com/office/drawing/2014/main" id="{485CADDE-4C10-4120-8FE4-DE045B099341}"/>
                  </a:ext>
                </a:extLst>
              </p:cNvPr>
              <p:cNvSpPr txBox="1"/>
              <p:nvPr/>
            </p:nvSpPr>
            <p:spPr>
              <a:xfrm>
                <a:off x="9698495" y="3779107"/>
                <a:ext cx="9760182" cy="1082875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30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sz="33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sz="33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3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3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).(</m:t>
                          </m:r>
                          <m:r>
                            <m:rPr>
                              <m:nor/>
                            </m:rPr>
                            <a:rPr lang="en-US" sz="3300" b="0" i="1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30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3)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3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sz="33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(</m:t>
                          </m:r>
                          <m:r>
                            <m:rPr>
                              <m:nor/>
                            </m:rPr>
                            <a:rPr lang="en-US" sz="3300" b="0" i="1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30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3</m:t>
                          </m:r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den>
                      </m:f>
                      <m:r>
                        <m:rPr>
                          <m:nor/>
                        </m:rPr>
                        <a:rPr lang="en-US" sz="3300" b="0" i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3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3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30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.2</m:t>
                          </m:r>
                          <m:r>
                            <m:rPr>
                              <m:nor/>
                            </m:rPr>
                            <a:rPr lang="en-US" sz="3300" b="0" i="1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(</m:t>
                          </m:r>
                          <m:r>
                            <m:rPr>
                              <m:nor/>
                            </m:rPr>
                            <a:rPr lang="en-US" sz="3300" b="0" i="1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30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3)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sz="3300" b="0" i="1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(</m:t>
                          </m:r>
                          <m:r>
                            <m:rPr>
                              <m:nor/>
                            </m:rPr>
                            <a:rPr lang="en-US" sz="3300" b="0" i="1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30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3)</m:t>
                          </m:r>
                        </m:den>
                      </m:f>
                      <m:r>
                        <m:rPr>
                          <m:nor/>
                        </m:rPr>
                        <a:rPr lang="en-US" sz="3300" b="0" i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30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33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3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3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2</m:t>
                          </m:r>
                          <m:r>
                            <m:rPr>
                              <m:nor/>
                            </m:rPr>
                            <a:rPr lang="en-US" sz="3300" b="0" i="1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sz="3300" b="0" i="1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(</m:t>
                          </m:r>
                          <m:r>
                            <m:rPr>
                              <m:nor/>
                            </m:rPr>
                            <a:rPr lang="en-US" sz="33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30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3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m:rPr>
                              <m:nor/>
                            </m:rPr>
                            <a:rPr lang="en-US" sz="33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br>
                  <a:rPr lang="en-US" sz="3300" i="1" dirty="0">
                    <a:solidFill>
                      <a:srgbClr val="FFFFFF"/>
                    </a:solidFill>
                    <a:latin typeface="Cambria Math" panose="02040503050406030204" pitchFamily="18" charset="0"/>
                  </a:rPr>
                </a:br>
                <a:endParaRPr lang="en-US" sz="3300" dirty="0"/>
              </a:p>
            </p:txBody>
          </p:sp>
        </mc:Choice>
        <mc:Fallback xmlns="">
          <p:sp>
            <p:nvSpPr>
              <p:cNvPr id="25" name="Object 4">
                <a:extLst>
                  <a:ext uri="{FF2B5EF4-FFF2-40B4-BE49-F238E27FC236}">
                    <a16:creationId xmlns:a16="http://schemas.microsoft.com/office/drawing/2014/main" id="{485CADDE-4C10-4120-8FE4-DE045B0993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8495" y="3779107"/>
                <a:ext cx="9760182" cy="1082875"/>
              </a:xfrm>
              <a:prstGeom prst="rect">
                <a:avLst/>
              </a:prstGeom>
              <a:blipFill>
                <a:blip r:embed="rId17"/>
                <a:stretch>
                  <a:fillRect b="-11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Object 4">
                <a:extLst>
                  <a:ext uri="{FF2B5EF4-FFF2-40B4-BE49-F238E27FC236}">
                    <a16:creationId xmlns:a16="http://schemas.microsoft.com/office/drawing/2014/main" id="{AC215CE2-428C-46A6-85B1-C2EA07001A92}"/>
                  </a:ext>
                </a:extLst>
              </p:cNvPr>
              <p:cNvSpPr txBox="1"/>
              <p:nvPr/>
            </p:nvSpPr>
            <p:spPr>
              <a:xfrm>
                <a:off x="9780345" y="5700211"/>
                <a:ext cx="7415834" cy="574575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3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sz="36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3600" i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sz="36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6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33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5</m:t>
                      </m:r>
                      <m:r>
                        <m:rPr>
                          <m:nor/>
                        </m:rPr>
                        <a:rPr lang="en-US" sz="3300" b="0" i="1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a:rPr lang="en-US" sz="36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33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sz="36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33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sz="36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3600" i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sz="36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3600" b="0" i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3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 6</m:t>
                      </m:r>
                      <m:r>
                        <m:rPr>
                          <m:nor/>
                        </m:rPr>
                        <a:rPr lang="en-US" sz="3300" b="0" i="1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3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+ 4</m:t>
                      </m:r>
                      <m:r>
                        <m:rPr>
                          <m:nor/>
                        </m:rPr>
                        <a:rPr lang="en-US" sz="3300" i="1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3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3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3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3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br>
                  <a:rPr lang="en-US" sz="3300" i="1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en-US" sz="33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Object 4">
                <a:extLst>
                  <a:ext uri="{FF2B5EF4-FFF2-40B4-BE49-F238E27FC236}">
                    <a16:creationId xmlns:a16="http://schemas.microsoft.com/office/drawing/2014/main" id="{AC215CE2-428C-46A6-85B1-C2EA07001A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80345" y="5700211"/>
                <a:ext cx="7415834" cy="57457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>
            <a:extLst>
              <a:ext uri="{FF2B5EF4-FFF2-40B4-BE49-F238E27FC236}">
                <a16:creationId xmlns:a16="http://schemas.microsoft.com/office/drawing/2014/main" id="{3587B054-08EB-4706-8071-B12A85D94B51}"/>
              </a:ext>
            </a:extLst>
          </p:cNvPr>
          <p:cNvSpPr/>
          <p:nvPr/>
        </p:nvSpPr>
        <p:spPr>
          <a:xfrm>
            <a:off x="5261990" y="3717942"/>
            <a:ext cx="2945037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3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y </a:t>
            </a:r>
            <a:r>
              <a:rPr lang="en-US" sz="3300" i="1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3300" spc="-200" dirty="0">
                <a:solidFill>
                  <a:srgbClr val="FFFFFF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≠ </a:t>
            </a:r>
            <a:r>
              <a:rPr lang="en-US" sz="33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sz="33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3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300" i="1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300" spc="-200" dirty="0">
                <a:solidFill>
                  <a:srgbClr val="FFFFFF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≠ 3</a:t>
            </a:r>
            <a:r>
              <a:rPr lang="en-US" sz="33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4759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  <p:bldP spid="41" grpId="0"/>
      <p:bldP spid="43" grpId="0"/>
      <p:bldP spid="48" grpId="0"/>
      <p:bldP spid="49" grpId="0"/>
      <p:bldP spid="50" grpId="0"/>
      <p:bldP spid="51" grpId="0"/>
      <p:bldP spid="25" grpId="0"/>
      <p:bldP spid="34" grpId="0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Object 4">
            <a:extLst>
              <a:ext uri="{FF2B5EF4-FFF2-40B4-BE49-F238E27FC236}">
                <a16:creationId xmlns:a16="http://schemas.microsoft.com/office/drawing/2014/main" id="{AC58114A-79E8-4A9F-B5C4-AF1EF990E295}"/>
              </a:ext>
            </a:extLst>
          </p:cNvPr>
          <p:cNvSpPr txBox="1"/>
          <p:nvPr/>
        </p:nvSpPr>
        <p:spPr>
          <a:xfrm>
            <a:off x="434308" y="6593750"/>
            <a:ext cx="4154945" cy="772044"/>
          </a:xfrm>
          <a:prstGeom prst="rect">
            <a:avLst/>
          </a:prstGeom>
        </p:spPr>
        <p:txBody>
          <a:bodyPr>
            <a:noAutofit/>
          </a:bodyPr>
          <a:lstStyle/>
          <a:p>
            <a:endParaRPr lang="en-US" sz="2800" i="1" dirty="0">
              <a:solidFill>
                <a:srgbClr val="FFFFFF"/>
              </a:solidFill>
              <a:latin typeface="Cambria Math" panose="02040503050406030204" pitchFamily="18" charset="0"/>
            </a:endParaRPr>
          </a:p>
          <a:p>
            <a:br>
              <a:rPr lang="en-US" sz="2800" i="1" dirty="0">
                <a:solidFill>
                  <a:srgbClr val="FFFFFF"/>
                </a:solidFill>
                <a:latin typeface="Cambria Math" panose="02040503050406030204" pitchFamily="18" charset="0"/>
              </a:rPr>
            </a:b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Object 4">
                <a:extLst>
                  <a:ext uri="{FF2B5EF4-FFF2-40B4-BE49-F238E27FC236}">
                    <a16:creationId xmlns:a16="http://schemas.microsoft.com/office/drawing/2014/main" id="{52A7B44A-4AE2-468B-934E-564A83626B4C}"/>
                  </a:ext>
                </a:extLst>
              </p:cNvPr>
              <p:cNvSpPr txBox="1"/>
              <p:nvPr/>
            </p:nvSpPr>
            <p:spPr>
              <a:xfrm>
                <a:off x="479975" y="16980374"/>
                <a:ext cx="8664025" cy="1221086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:br>
                  <a:rPr lang="en-US" i="1" dirty="0">
                    <a:solidFill>
                      <a:srgbClr val="FFFFFF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−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6" name="Object 4">
                <a:extLst>
                  <a:ext uri="{FF2B5EF4-FFF2-40B4-BE49-F238E27FC236}">
                    <a16:creationId xmlns:a16="http://schemas.microsoft.com/office/drawing/2014/main" id="{52A7B44A-4AE2-468B-934E-564A83626B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975" y="16980374"/>
                <a:ext cx="8664025" cy="12210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Object 4">
                <a:extLst>
                  <a:ext uri="{FF2B5EF4-FFF2-40B4-BE49-F238E27FC236}">
                    <a16:creationId xmlns:a16="http://schemas.microsoft.com/office/drawing/2014/main" id="{28A91BAD-9085-4CC0-962E-E546CD3D04B2}"/>
                  </a:ext>
                </a:extLst>
              </p:cNvPr>
              <p:cNvSpPr txBox="1"/>
              <p:nvPr/>
            </p:nvSpPr>
            <p:spPr>
              <a:xfrm>
                <a:off x="632375" y="17132774"/>
                <a:ext cx="8664025" cy="1221086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:br>
                  <a:rPr lang="en-US" i="1" dirty="0">
                    <a:solidFill>
                      <a:srgbClr val="FFFFFF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−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7" name="Object 4">
                <a:extLst>
                  <a:ext uri="{FF2B5EF4-FFF2-40B4-BE49-F238E27FC236}">
                    <a16:creationId xmlns:a16="http://schemas.microsoft.com/office/drawing/2014/main" id="{28A91BAD-9085-4CC0-962E-E546CD3D04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375" y="17132774"/>
                <a:ext cx="8664025" cy="12210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TextBox 2">
            <a:extLst>
              <a:ext uri="{FF2B5EF4-FFF2-40B4-BE49-F238E27FC236}">
                <a16:creationId xmlns:a16="http://schemas.microsoft.com/office/drawing/2014/main" id="{60EB2AED-8A6A-40C5-97D9-F937166A1367}"/>
              </a:ext>
            </a:extLst>
          </p:cNvPr>
          <p:cNvSpPr txBox="1"/>
          <p:nvPr/>
        </p:nvSpPr>
        <p:spPr>
          <a:xfrm>
            <a:off x="1655761" y="1720942"/>
            <a:ext cx="14976478" cy="79348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>
              <a:lnSpc>
                <a:spcPts val="7000"/>
              </a:lnSpc>
              <a:spcBef>
                <a:spcPct val="0"/>
              </a:spcBef>
            </a:pP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3" name="TextBox 2">
            <a:extLst>
              <a:ext uri="{FF2B5EF4-FFF2-40B4-BE49-F238E27FC236}">
                <a16:creationId xmlns:a16="http://schemas.microsoft.com/office/drawing/2014/main" id="{2B8B7F4D-E0BE-406E-9AF7-C047F9E74ACC}"/>
              </a:ext>
            </a:extLst>
          </p:cNvPr>
          <p:cNvSpPr txBox="1"/>
          <p:nvPr/>
        </p:nvSpPr>
        <p:spPr>
          <a:xfrm>
            <a:off x="1655761" y="2620978"/>
            <a:ext cx="14976399" cy="79348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>
              <a:lnSpc>
                <a:spcPts val="7000"/>
              </a:lnSpc>
              <a:spcBef>
                <a:spcPct val="0"/>
              </a:spcBef>
            </a:pPr>
            <a:r>
              <a:rPr lang="en-US" sz="4000" b="1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4000" b="1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sz="4000" spc="-2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TextBox 2">
            <a:extLst>
              <a:ext uri="{FF2B5EF4-FFF2-40B4-BE49-F238E27FC236}">
                <a16:creationId xmlns:a16="http://schemas.microsoft.com/office/drawing/2014/main" id="{5B432729-0715-42B5-A39C-2C04C8976BAB}"/>
              </a:ext>
            </a:extLst>
          </p:cNvPr>
          <p:cNvSpPr txBox="1"/>
          <p:nvPr/>
        </p:nvSpPr>
        <p:spPr>
          <a:xfrm>
            <a:off x="1655761" y="3695108"/>
            <a:ext cx="14976398" cy="79348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>
              <a:lnSpc>
                <a:spcPts val="7000"/>
              </a:lnSpc>
              <a:spcBef>
                <a:spcPct val="0"/>
              </a:spcBef>
            </a:pPr>
            <a:r>
              <a:rPr lang="en-US" sz="4000" b="1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4000" b="1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ử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5" name="TextBox 2">
            <a:extLst>
              <a:ext uri="{FF2B5EF4-FFF2-40B4-BE49-F238E27FC236}">
                <a16:creationId xmlns:a16="http://schemas.microsoft.com/office/drawing/2014/main" id="{BCB0ADFF-FE54-448B-A9EC-75D729843861}"/>
              </a:ext>
            </a:extLst>
          </p:cNvPr>
          <p:cNvSpPr txBox="1"/>
          <p:nvPr/>
        </p:nvSpPr>
        <p:spPr>
          <a:xfrm>
            <a:off x="1655761" y="4769238"/>
            <a:ext cx="14976398" cy="79348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>
              <a:lnSpc>
                <a:spcPts val="7000"/>
              </a:lnSpc>
              <a:spcBef>
                <a:spcPct val="0"/>
              </a:spcBef>
            </a:pPr>
            <a:r>
              <a:rPr lang="en-US" sz="4000" b="1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4000" b="1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endParaRPr lang="en-US" sz="4000" spc="-2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TextBox 2">
            <a:extLst>
              <a:ext uri="{FF2B5EF4-FFF2-40B4-BE49-F238E27FC236}">
                <a16:creationId xmlns:a16="http://schemas.microsoft.com/office/drawing/2014/main" id="{6134D9A5-E6AE-4DDF-9577-1815BDA9E767}"/>
              </a:ext>
            </a:extLst>
          </p:cNvPr>
          <p:cNvSpPr txBox="1"/>
          <p:nvPr/>
        </p:nvSpPr>
        <p:spPr>
          <a:xfrm>
            <a:off x="1655761" y="5843368"/>
            <a:ext cx="15104969" cy="169116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>
              <a:lnSpc>
                <a:spcPts val="7000"/>
              </a:lnSpc>
              <a:spcBef>
                <a:spcPct val="0"/>
              </a:spcBef>
            </a:pPr>
            <a:r>
              <a:rPr lang="en-US" sz="4000" b="1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4000" b="1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Trong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ược ở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,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ả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iện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501871"/>
              </p:ext>
            </p:extLst>
          </p:nvPr>
        </p:nvGraphicFramePr>
        <p:xfrm>
          <a:off x="2806838" y="4092907"/>
          <a:ext cx="2857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420" imgH="190639" progId="Equation.DSMT4">
                  <p:embed/>
                </p:oleObj>
              </mc:Choice>
              <mc:Fallback>
                <p:oleObj name="Equation" r:id="rId5" imgW="28420" imgH="190639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6838" y="4092907"/>
                        <a:ext cx="28575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7601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3" grpId="0"/>
      <p:bldP spid="54" grpId="0"/>
      <p:bldP spid="55" grpId="0"/>
      <p:bldP spid="5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1088521" y="0"/>
            <a:ext cx="10835283" cy="79348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just">
              <a:lnSpc>
                <a:spcPts val="7000"/>
              </a:lnSpc>
              <a:spcBef>
                <a:spcPct val="0"/>
              </a:spcBef>
            </a:pPr>
            <a:r>
              <a:rPr lang="en-US" sz="3000" b="1" spc="-200" dirty="0">
                <a:solidFill>
                  <a:srgbClr val="FFD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5 (SGK/Trang 9): </a:t>
            </a:r>
            <a:r>
              <a:rPr lang="en-US" sz="3000" spc="-200" dirty="0" err="1">
                <a:solidFill>
                  <a:srgbClr val="FFD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000" spc="-200" dirty="0">
                <a:solidFill>
                  <a:srgbClr val="FFD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200" dirty="0" err="1">
                <a:solidFill>
                  <a:srgbClr val="FFD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spc="-200" dirty="0">
                <a:solidFill>
                  <a:srgbClr val="FFD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200" dirty="0" err="1">
                <a:solidFill>
                  <a:srgbClr val="FFD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000" spc="-200" dirty="0">
                <a:solidFill>
                  <a:srgbClr val="FFD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200" dirty="0" err="1">
                <a:solidFill>
                  <a:srgbClr val="FFD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spc="-200" dirty="0">
                <a:solidFill>
                  <a:srgbClr val="FFD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6"/>
              <p:cNvSpPr txBox="1"/>
              <p:nvPr/>
            </p:nvSpPr>
            <p:spPr>
              <a:xfrm>
                <a:off x="11023915" y="1054646"/>
                <a:ext cx="5240644" cy="1166428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00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300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 </m:t>
                      </m:r>
                      <m:f>
                        <m:fPr>
                          <m:ctrlPr>
                            <a:rPr lang="en-US" sz="3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0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300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0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)</m:t>
                          </m:r>
                          <m:r>
                            <m:rPr>
                              <m:nor/>
                            </m:rPr>
                            <a:rPr lang="en-US" sz="30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den>
                      </m:f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0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300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0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den>
                      </m:f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23915" y="1054646"/>
                <a:ext cx="5240644" cy="116642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636E0E7D-6992-485F-8131-86F903690779}"/>
                  </a:ext>
                </a:extLst>
              </p:cNvPr>
              <p:cNvSpPr/>
              <p:nvPr/>
            </p:nvSpPr>
            <p:spPr>
              <a:xfrm>
                <a:off x="381905" y="2208955"/>
                <a:ext cx="7484617" cy="9900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ts val="7000"/>
                  </a:lnSpc>
                  <a:spcBef>
                    <a:spcPct val="0"/>
                  </a:spcBef>
                </a:pPr>
                <a:r>
                  <a:rPr lang="en-US" sz="3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 ĐKXĐ :  2 – </a:t>
                </a:r>
                <a:r>
                  <a:rPr lang="en-US" sz="3000" i="1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3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3000" i="1" spc="-20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 </m:t>
                    </m:r>
                  </m:oMath>
                </a14:m>
                <a:r>
                  <a:rPr lang="en-US" sz="3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  hay  </a:t>
                </a:r>
                <a:r>
                  <a:rPr lang="en-US" sz="3000" i="1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3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 spc="-20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 </m:t>
                    </m:r>
                  </m:oMath>
                </a14:m>
                <a:r>
                  <a:rPr lang="en-US" sz="3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636E0E7D-6992-485F-8131-86F9036907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05" y="2208955"/>
                <a:ext cx="7484617" cy="990015"/>
              </a:xfrm>
              <a:prstGeom prst="rect">
                <a:avLst/>
              </a:prstGeom>
              <a:blipFill>
                <a:blip r:embed="rId3"/>
                <a:stretch>
                  <a:fillRect l="-1956" b="-4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id="{49C3FF8A-C47D-4A28-8348-667E2743198D}"/>
              </a:ext>
            </a:extLst>
          </p:cNvPr>
          <p:cNvSpPr/>
          <p:nvPr/>
        </p:nvSpPr>
        <p:spPr>
          <a:xfrm>
            <a:off x="8356432" y="1728190"/>
            <a:ext cx="1548241" cy="8858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7000"/>
              </a:lnSpc>
              <a:spcBef>
                <a:spcPct val="0"/>
              </a:spcBef>
            </a:pPr>
            <a:r>
              <a:rPr lang="en-US" sz="3000" u="sng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10" name="Object 2">
            <a:extLst>
              <a:ext uri="{FF2B5EF4-FFF2-40B4-BE49-F238E27FC236}">
                <a16:creationId xmlns:a16="http://schemas.microsoft.com/office/drawing/2014/main" id="{4F872514-D566-4B96-9970-F48320918139}"/>
              </a:ext>
            </a:extLst>
          </p:cNvPr>
          <p:cNvSpPr txBox="1"/>
          <p:nvPr/>
        </p:nvSpPr>
        <p:spPr>
          <a:xfrm>
            <a:off x="581297" y="4119416"/>
            <a:ext cx="2509136" cy="1223034"/>
          </a:xfrm>
          <a:prstGeom prst="rect">
            <a:avLst/>
          </a:prstGeom>
        </p:spPr>
        <p:txBody>
          <a:bodyPr>
            <a:normAutofit/>
          </a:bodyPr>
          <a:lstStyle/>
          <a:p>
            <a:br>
              <a:rPr lang="en-US" sz="3000" i="1" dirty="0">
                <a:solidFill>
                  <a:srgbClr val="FFFFFF"/>
                </a:solidFill>
                <a:latin typeface="Cambria Math" panose="02040503050406030204" pitchFamily="18" charset="0"/>
              </a:rPr>
            </a:br>
            <a:endParaRPr lang="en-US" sz="3000" dirty="0"/>
          </a:p>
        </p:txBody>
      </p:sp>
      <p:sp>
        <p:nvSpPr>
          <p:cNvPr id="11" name="Object 5">
            <a:extLst>
              <a:ext uri="{FF2B5EF4-FFF2-40B4-BE49-F238E27FC236}">
                <a16:creationId xmlns:a16="http://schemas.microsoft.com/office/drawing/2014/main" id="{9147C76C-F5B3-43AA-824F-62C6A3C693BD}"/>
              </a:ext>
            </a:extLst>
          </p:cNvPr>
          <p:cNvSpPr txBox="1"/>
          <p:nvPr/>
        </p:nvSpPr>
        <p:spPr>
          <a:xfrm>
            <a:off x="581296" y="5239948"/>
            <a:ext cx="5094421" cy="1223034"/>
          </a:xfrm>
          <a:prstGeom prst="rect">
            <a:avLst/>
          </a:prstGeom>
        </p:spPr>
        <p:txBody>
          <a:bodyPr>
            <a:noAutofit/>
          </a:bodyPr>
          <a:lstStyle/>
          <a:p>
            <a:br>
              <a:rPr lang="en-US" sz="3000" i="1" dirty="0">
                <a:solidFill>
                  <a:srgbClr val="FFFFFF"/>
                </a:solidFill>
                <a:latin typeface="Cambria Math" panose="02040503050406030204" pitchFamily="18" charset="0"/>
              </a:rPr>
            </a:br>
            <a:endParaRPr lang="en-US" sz="3000" dirty="0"/>
          </a:p>
        </p:txBody>
      </p:sp>
      <p:sp>
        <p:nvSpPr>
          <p:cNvPr id="12" name="Object 5">
            <a:extLst>
              <a:ext uri="{FF2B5EF4-FFF2-40B4-BE49-F238E27FC236}">
                <a16:creationId xmlns:a16="http://schemas.microsoft.com/office/drawing/2014/main" id="{CD8536A3-EF8A-4AF1-8460-BDD9A31316D8}"/>
              </a:ext>
            </a:extLst>
          </p:cNvPr>
          <p:cNvSpPr txBox="1"/>
          <p:nvPr/>
        </p:nvSpPr>
        <p:spPr>
          <a:xfrm>
            <a:off x="581297" y="6351551"/>
            <a:ext cx="4502189" cy="536177"/>
          </a:xfrm>
          <a:prstGeom prst="rect">
            <a:avLst/>
          </a:prstGeom>
        </p:spPr>
        <p:txBody>
          <a:bodyPr>
            <a:noAutofit/>
          </a:bodyPr>
          <a:lstStyle/>
          <a:p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Object 2">
            <a:extLst>
              <a:ext uri="{FF2B5EF4-FFF2-40B4-BE49-F238E27FC236}">
                <a16:creationId xmlns:a16="http://schemas.microsoft.com/office/drawing/2014/main" id="{94B97A2D-2D6B-464D-883B-B259D98126EA}"/>
              </a:ext>
            </a:extLst>
          </p:cNvPr>
          <p:cNvSpPr txBox="1"/>
          <p:nvPr/>
        </p:nvSpPr>
        <p:spPr>
          <a:xfrm>
            <a:off x="554520" y="6888997"/>
            <a:ext cx="4528966" cy="646678"/>
          </a:xfrm>
          <a:prstGeom prst="rect">
            <a:avLst/>
          </a:prstGeom>
        </p:spPr>
        <p:txBody>
          <a:bodyPr>
            <a:noAutofit/>
          </a:bodyPr>
          <a:lstStyle/>
          <a:p>
            <a:endParaRPr lang="en-US" sz="3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bject 2">
                <a:extLst>
                  <a:ext uri="{FF2B5EF4-FFF2-40B4-BE49-F238E27FC236}">
                    <a16:creationId xmlns:a16="http://schemas.microsoft.com/office/drawing/2014/main" id="{7C3D407B-AA4F-4247-AF12-F1E49AC9C102}"/>
                  </a:ext>
                </a:extLst>
              </p:cNvPr>
              <p:cNvSpPr txBox="1"/>
              <p:nvPr/>
            </p:nvSpPr>
            <p:spPr>
              <a:xfrm>
                <a:off x="1321880" y="6670789"/>
                <a:ext cx="2249087" cy="646678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2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2</m:t>
                      </m:r>
                    </m:oMath>
                  </m:oMathPara>
                </a14:m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Object 2">
                <a:extLst>
                  <a:ext uri="{FF2B5EF4-FFF2-40B4-BE49-F238E27FC236}">
                    <a16:creationId xmlns:a16="http://schemas.microsoft.com/office/drawing/2014/main" id="{7C3D407B-AA4F-4247-AF12-F1E49AC9C1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1880" y="6670789"/>
                <a:ext cx="2249087" cy="64667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2">
                <a:extLst>
                  <a:ext uri="{FF2B5EF4-FFF2-40B4-BE49-F238E27FC236}">
                    <a16:creationId xmlns:a16="http://schemas.microsoft.com/office/drawing/2014/main" id="{BF38170E-2ACE-453F-920F-D879E2AAA4C0}"/>
                  </a:ext>
                </a:extLst>
              </p:cNvPr>
              <p:cNvSpPr txBox="1"/>
              <p:nvPr/>
            </p:nvSpPr>
            <p:spPr>
              <a:xfrm>
                <a:off x="1371643" y="7257979"/>
                <a:ext cx="1502753" cy="536177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000" i="1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br>
                  <a:rPr lang="en-US" sz="3000" i="1" dirty="0">
                    <a:solidFill>
                      <a:srgbClr val="FFFFFF"/>
                    </a:solidFill>
                    <a:latin typeface="Cambria Math" panose="02040503050406030204" pitchFamily="18" charset="0"/>
                  </a:rPr>
                </a:br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Object 2">
                <a:extLst>
                  <a:ext uri="{FF2B5EF4-FFF2-40B4-BE49-F238E27FC236}">
                    <a16:creationId xmlns:a16="http://schemas.microsoft.com/office/drawing/2014/main" id="{BF38170E-2ACE-453F-920F-D879E2AAA4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43" y="7257979"/>
                <a:ext cx="1502753" cy="5361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>
            <a:extLst>
              <a:ext uri="{FF2B5EF4-FFF2-40B4-BE49-F238E27FC236}">
                <a16:creationId xmlns:a16="http://schemas.microsoft.com/office/drawing/2014/main" id="{432CBA4A-8836-4781-AF5C-39FF1B84BCCF}"/>
              </a:ext>
            </a:extLst>
          </p:cNvPr>
          <p:cNvSpPr/>
          <p:nvPr/>
        </p:nvSpPr>
        <p:spPr>
          <a:xfrm>
            <a:off x="-329257" y="7896829"/>
            <a:ext cx="806388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3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3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000" i="1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 </a:t>
            </a:r>
            <a:r>
              <a:rPr lang="en-US" sz="3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sz="3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3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KXĐ </a:t>
            </a:r>
            <a:r>
              <a:rPr lang="en-US" sz="3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>
              <a:spcBef>
                <a:spcPct val="0"/>
              </a:spcBef>
            </a:pPr>
            <a:r>
              <a:rPr lang="en-US" sz="3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20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000" spc="-2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000" i="1" spc="-2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3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DAF9E23A-5BD2-457C-9C6F-1F8024BAACA4}"/>
              </a:ext>
            </a:extLst>
          </p:cNvPr>
          <p:cNvCxnSpPr>
            <a:cxnSpLocks/>
          </p:cNvCxnSpPr>
          <p:nvPr/>
        </p:nvCxnSpPr>
        <p:spPr>
          <a:xfrm flipH="1">
            <a:off x="9161766" y="2743200"/>
            <a:ext cx="12214" cy="6947363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2">
                <a:extLst>
                  <a:ext uri="{FF2B5EF4-FFF2-40B4-BE49-F238E27FC236}">
                    <a16:creationId xmlns:a16="http://schemas.microsoft.com/office/drawing/2014/main" id="{EB894B96-791B-4E7C-B652-CFE7F46C3D68}"/>
                  </a:ext>
                </a:extLst>
              </p:cNvPr>
              <p:cNvSpPr txBox="1"/>
              <p:nvPr/>
            </p:nvSpPr>
            <p:spPr>
              <a:xfrm>
                <a:off x="10426712" y="2255121"/>
                <a:ext cx="4219111" cy="897682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algn="just">
                  <a:lnSpc>
                    <a:spcPts val="7000"/>
                  </a:lnSpc>
                  <a:spcBef>
                    <a:spcPct val="0"/>
                  </a:spcBef>
                </a:pPr>
                <a:r>
                  <a:rPr lang="en-US" sz="3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 ĐKXĐ: </a:t>
                </a:r>
                <a:r>
                  <a:rPr lang="en-US" sz="3000" i="1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3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 spc="-20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 </m:t>
                    </m:r>
                  </m:oMath>
                </a14:m>
                <a:r>
                  <a:rPr lang="en-US" sz="3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;  </a:t>
                </a:r>
                <a:r>
                  <a:rPr lang="en-US" sz="3000" i="1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3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 spc="-20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 </m:t>
                    </m:r>
                  </m:oMath>
                </a14:m>
                <a:r>
                  <a:rPr lang="en-US" sz="30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mc:Choice>
        <mc:Fallback xmlns="">
          <p:sp>
            <p:nvSpPr>
              <p:cNvPr id="17" name="TextBox 2">
                <a:extLst>
                  <a:ext uri="{FF2B5EF4-FFF2-40B4-BE49-F238E27FC236}">
                    <a16:creationId xmlns:a16="http://schemas.microsoft.com/office/drawing/2014/main" id="{EB894B96-791B-4E7C-B652-CFE7F46C3D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26712" y="2255121"/>
                <a:ext cx="4219111" cy="897682"/>
              </a:xfrm>
              <a:prstGeom prst="rect">
                <a:avLst/>
              </a:prstGeom>
              <a:blipFill>
                <a:blip r:embed="rId6"/>
                <a:stretch>
                  <a:fillRect l="-5483" b="-102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Object 4">
                <a:extLst>
                  <a:ext uri="{FF2B5EF4-FFF2-40B4-BE49-F238E27FC236}">
                    <a16:creationId xmlns:a16="http://schemas.microsoft.com/office/drawing/2014/main" id="{0997CF0C-AA73-4DFC-B7E2-AE1F03503E4A}"/>
                  </a:ext>
                </a:extLst>
              </p:cNvPr>
              <p:cNvSpPr txBox="1"/>
              <p:nvPr/>
            </p:nvSpPr>
            <p:spPr bwMode="auto">
              <a:xfrm>
                <a:off x="11023915" y="4225764"/>
                <a:ext cx="4148369" cy="1166428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d>
                            <m:dPr>
                              <m:ctrlPr>
                                <a:rPr lang="en-US" sz="30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3000" i="1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3000" b="0" i="0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US" sz="30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3000" b="0" i="0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000" i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d>
                        </m:den>
                      </m:f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d>
                            <m:dPr>
                              <m:ctrlPr>
                                <a:rPr lang="en-US" sz="30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3000" i="1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3000" b="0" i="0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US" sz="30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3000" i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d>
                        </m:num>
                        <m:den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d>
                            <m:dPr>
                              <m:ctrlPr>
                                <a:rPr lang="en-US" sz="30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3000" i="1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3000" b="0" i="0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US" sz="30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3000" b="0" i="0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000" i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d>
                        </m:den>
                      </m:f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d>
                            <m:dPr>
                              <m:ctrlPr>
                                <a:rPr lang="en-US" sz="30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3000" b="0" i="0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000" i="1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3000" b="0" i="0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US" sz="30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3000" i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1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br>
                  <a:rPr lang="en-US" sz="3000" i="1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Object 4">
                <a:extLst>
                  <a:ext uri="{FF2B5EF4-FFF2-40B4-BE49-F238E27FC236}">
                    <a16:creationId xmlns:a16="http://schemas.microsoft.com/office/drawing/2014/main" id="{0997CF0C-AA73-4DFC-B7E2-AE1F03503E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023915" y="4225764"/>
                <a:ext cx="4148369" cy="1166428"/>
              </a:xfrm>
              <a:prstGeom prst="rect">
                <a:avLst/>
              </a:prstGeom>
              <a:blipFill>
                <a:blip r:embed="rId7"/>
                <a:stretch>
                  <a:fillRect r="-287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Object 4">
                <a:extLst>
                  <a:ext uri="{FF2B5EF4-FFF2-40B4-BE49-F238E27FC236}">
                    <a16:creationId xmlns:a16="http://schemas.microsoft.com/office/drawing/2014/main" id="{E2CB9FDA-F4A3-4500-A45A-D8F8CC4401F9}"/>
                  </a:ext>
                </a:extLst>
              </p:cNvPr>
              <p:cNvSpPr txBox="1"/>
              <p:nvPr/>
            </p:nvSpPr>
            <p:spPr bwMode="auto">
              <a:xfrm>
                <a:off x="11023914" y="5388237"/>
                <a:ext cx="6010517" cy="1166428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d>
                            <m:dPr>
                              <m:ctrlPr>
                                <a:rPr lang="en-US" sz="30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3000" i="1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3000" b="0" i="0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US" sz="30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3000" b="0" i="0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000" i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d>
                        </m:den>
                      </m:f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d>
                            <m:dPr>
                              <m:ctrlPr>
                                <a:rPr lang="en-US" sz="30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3000" i="1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3000" b="0" i="0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US" sz="30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3000" b="0" i="0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000" i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d>
                        </m:num>
                        <m:den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d>
                            <m:dPr>
                              <m:ctrlPr>
                                <a:rPr lang="en-US" sz="30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3000" i="1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3000" b="0" i="1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US" sz="30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3000" b="0" i="0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000" i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d>
                        </m:den>
                      </m:f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d>
                            <m:dPr>
                              <m:ctrlPr>
                                <a:rPr lang="en-US" sz="30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3000" i="1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3000" b="0" i="0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US" sz="30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3000" b="0" i="0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000" i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br>
                  <a:rPr lang="en-US" sz="3000" i="1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Object 4">
                <a:extLst>
                  <a:ext uri="{FF2B5EF4-FFF2-40B4-BE49-F238E27FC236}">
                    <a16:creationId xmlns:a16="http://schemas.microsoft.com/office/drawing/2014/main" id="{E2CB9FDA-F4A3-4500-A45A-D8F8CC4401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023914" y="5388237"/>
                <a:ext cx="6010517" cy="116642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Object 4">
                <a:extLst>
                  <a:ext uri="{FF2B5EF4-FFF2-40B4-BE49-F238E27FC236}">
                    <a16:creationId xmlns:a16="http://schemas.microsoft.com/office/drawing/2014/main" id="{17AE2B0F-5DDB-4705-BB56-E5B8E526C10F}"/>
                  </a:ext>
                </a:extLst>
              </p:cNvPr>
              <p:cNvSpPr txBox="1"/>
              <p:nvPr/>
            </p:nvSpPr>
            <p:spPr bwMode="auto">
              <a:xfrm>
                <a:off x="11085112" y="6584352"/>
                <a:ext cx="2902310" cy="819552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4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3</m:t>
                      </m:r>
                      <m:d>
                        <m:dPr>
                          <m:ctrlPr>
                            <a:rPr lang="en-US" sz="3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a:rPr lang="en-US" sz="300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4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</m:oMath>
                  </m:oMathPara>
                </a14:m>
                <a:br>
                  <a:rPr lang="en-US" sz="3000" i="1" dirty="0">
                    <a:solidFill>
                      <a:srgbClr val="FFFFFF"/>
                    </a:solidFill>
                    <a:latin typeface="Cambria Math" panose="02040503050406030204" pitchFamily="18" charset="0"/>
                  </a:rPr>
                </a:br>
                <a:endParaRPr lang="en-US" sz="3000" dirty="0"/>
              </a:p>
            </p:txBody>
          </p:sp>
        </mc:Choice>
        <mc:Fallback xmlns="">
          <p:sp>
            <p:nvSpPr>
              <p:cNvPr id="23" name="Object 4">
                <a:extLst>
                  <a:ext uri="{FF2B5EF4-FFF2-40B4-BE49-F238E27FC236}">
                    <a16:creationId xmlns:a16="http://schemas.microsoft.com/office/drawing/2014/main" id="{17AE2B0F-5DDB-4705-BB56-E5B8E526C1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085112" y="6584352"/>
                <a:ext cx="2902310" cy="81955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Object 4">
                <a:extLst>
                  <a:ext uri="{FF2B5EF4-FFF2-40B4-BE49-F238E27FC236}">
                    <a16:creationId xmlns:a16="http://schemas.microsoft.com/office/drawing/2014/main" id="{8DA1943E-F9D7-49B4-9775-335F96A6119B}"/>
                  </a:ext>
                </a:extLst>
              </p:cNvPr>
              <p:cNvSpPr txBox="1"/>
              <p:nvPr/>
            </p:nvSpPr>
            <p:spPr bwMode="auto">
              <a:xfrm>
                <a:off x="11085112" y="7220662"/>
                <a:ext cx="3311824" cy="630026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4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</m:oMath>
                  </m:oMathPara>
                </a14:m>
                <a:br>
                  <a:rPr lang="en-US" sz="3000" i="1" dirty="0">
                    <a:solidFill>
                      <a:srgbClr val="FFFFFF"/>
                    </a:solidFill>
                    <a:latin typeface="Cambria Math" panose="02040503050406030204" pitchFamily="18" charset="0"/>
                  </a:rPr>
                </a:br>
                <a:endParaRPr lang="en-US" sz="3000" dirty="0"/>
              </a:p>
            </p:txBody>
          </p:sp>
        </mc:Choice>
        <mc:Fallback xmlns="">
          <p:sp>
            <p:nvSpPr>
              <p:cNvPr id="24" name="Object 4">
                <a:extLst>
                  <a:ext uri="{FF2B5EF4-FFF2-40B4-BE49-F238E27FC236}">
                    <a16:creationId xmlns:a16="http://schemas.microsoft.com/office/drawing/2014/main" id="{8DA1943E-F9D7-49B4-9775-335F96A611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085112" y="7220662"/>
                <a:ext cx="3311824" cy="63002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Object 4">
                <a:extLst>
                  <a:ext uri="{FF2B5EF4-FFF2-40B4-BE49-F238E27FC236}">
                    <a16:creationId xmlns:a16="http://schemas.microsoft.com/office/drawing/2014/main" id="{F8086D17-9FBA-433B-90DA-1521FD7EA7E9}"/>
                  </a:ext>
                </a:extLst>
              </p:cNvPr>
              <p:cNvSpPr txBox="1"/>
              <p:nvPr/>
            </p:nvSpPr>
            <p:spPr bwMode="auto">
              <a:xfrm>
                <a:off x="11131528" y="7771385"/>
                <a:ext cx="1185441" cy="520988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000" i="1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a:rPr lang="en-US" sz="30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25" name="Object 4">
                <a:extLst>
                  <a:ext uri="{FF2B5EF4-FFF2-40B4-BE49-F238E27FC236}">
                    <a16:creationId xmlns:a16="http://schemas.microsoft.com/office/drawing/2014/main" id="{F8086D17-9FBA-433B-90DA-1521FD7EA7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31528" y="7771385"/>
                <a:ext cx="1185441" cy="52098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>
            <a:extLst>
              <a:ext uri="{FF2B5EF4-FFF2-40B4-BE49-F238E27FC236}">
                <a16:creationId xmlns:a16="http://schemas.microsoft.com/office/drawing/2014/main" id="{AEFC7524-F1F8-4FE8-8F94-7E7305B6FACE}"/>
              </a:ext>
            </a:extLst>
          </p:cNvPr>
          <p:cNvSpPr/>
          <p:nvPr/>
        </p:nvSpPr>
        <p:spPr>
          <a:xfrm>
            <a:off x="9991236" y="8486998"/>
            <a:ext cx="773205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3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3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i="1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3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 </a:t>
            </a:r>
            <a:r>
              <a:rPr lang="en-US" sz="3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sz="3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3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KXĐ </a:t>
            </a:r>
            <a:r>
              <a:rPr lang="en-US" sz="3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ctr">
              <a:spcBef>
                <a:spcPct val="0"/>
              </a:spcBef>
            </a:pPr>
            <a:r>
              <a:rPr lang="en-US" sz="3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3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ct 2"/>
              <p:cNvSpPr txBox="1"/>
              <p:nvPr/>
            </p:nvSpPr>
            <p:spPr>
              <a:xfrm>
                <a:off x="1302423" y="6063442"/>
                <a:ext cx="6539728" cy="531754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00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3</m:t>
                      </m:r>
                      <m:sSup>
                        <m:sSupPr>
                          <m:ctrlPr>
                            <a:rPr lang="en-US" sz="3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sz="300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000" b="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6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a:rPr lang="en-US" sz="300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3</m:t>
                      </m:r>
                      <m:sSup>
                        <m:sSupPr>
                          <m:ctrlPr>
                            <a:rPr lang="en-US" sz="3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sz="300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00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0</m:t>
                      </m:r>
                      <m:r>
                        <a:rPr lang="en-US" sz="300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5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</m:oMath>
                  </m:oMathPara>
                </a14:m>
                <a:endParaRPr lang="en-US" sz="3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2423" y="6063442"/>
                <a:ext cx="6539728" cy="53175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4"/>
              <p:cNvSpPr txBox="1"/>
              <p:nvPr/>
            </p:nvSpPr>
            <p:spPr>
              <a:xfrm>
                <a:off x="1321880" y="5429979"/>
                <a:ext cx="6271625" cy="547534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00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3</m:t>
                      </m:r>
                      <m:sSup>
                        <m:sSupPr>
                          <m:ctrlPr>
                            <a:rPr lang="en-US" sz="3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000" b="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(3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00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)(2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00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  =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5(2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00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1880" y="5429979"/>
                <a:ext cx="6271625" cy="547534"/>
              </a:xfrm>
              <a:prstGeom prst="rect">
                <a:avLst/>
              </a:prstGeom>
              <a:blipFill>
                <a:blip r:embed="rId13"/>
                <a:stretch>
                  <a:fillRect b="-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17"/>
              <p:cNvSpPr txBox="1"/>
              <p:nvPr/>
            </p:nvSpPr>
            <p:spPr>
              <a:xfrm>
                <a:off x="1328262" y="4285656"/>
                <a:ext cx="6680738" cy="1046645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00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sz="30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3000" i="1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</m:e>
                            <m:sup>
                              <m:r>
                                <m:rPr>
                                  <m:nor/>
                                </m:rPr>
                                <a:rPr lang="en-US" sz="3000" i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d>
                            <m:dPr>
                              <m:ctrlPr>
                                <a:rPr lang="en-US" sz="30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3000" i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 </m:t>
                              </m:r>
                              <m:r>
                                <a:rPr lang="en-US" sz="30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3000" i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000" i="1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</m:e>
                          </m:d>
                        </m:den>
                      </m:f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(3</m:t>
                          </m:r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300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1)(2 </m:t>
                          </m:r>
                          <m:r>
                            <a:rPr lang="en-US" sz="3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(2 </m:t>
                          </m:r>
                          <m:r>
                            <a:rPr lang="en-US" sz="300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den>
                      </m:f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(2 </m:t>
                          </m:r>
                          <m:r>
                            <a:rPr lang="en-US" sz="3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(2 </m:t>
                          </m:r>
                          <m:r>
                            <a:rPr lang="en-US" sz="300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Object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8262" y="4285656"/>
                <a:ext cx="6680738" cy="1046645"/>
              </a:xfrm>
              <a:prstGeom prst="rect">
                <a:avLst/>
              </a:prstGeom>
              <a:blipFill>
                <a:blip r:embed="rId14"/>
                <a:stretch>
                  <a:fillRect b="-8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B83A4EA-1501-4F0E-8EDF-1977C9326467}"/>
                  </a:ext>
                </a:extLst>
              </p:cNvPr>
              <p:cNvSpPr txBox="1"/>
              <p:nvPr/>
            </p:nvSpPr>
            <p:spPr>
              <a:xfrm>
                <a:off x="2163765" y="1119848"/>
                <a:ext cx="3688959" cy="9278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 </m:t>
                      </m:r>
                      <m:f>
                        <m:fPr>
                          <m:ctrlPr>
                            <a:rPr lang="en-US" sz="3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0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3000" i="1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</m:e>
                            <m:sup>
                              <m:r>
                                <a:rPr lang="en-US" sz="30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nor/>
                            </m:rPr>
                            <a:rPr lang="en-US" sz="30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300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000" b="0" i="1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den>
                      </m:f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+ </m:t>
                      </m:r>
                      <m:f>
                        <m:fPr>
                          <m:ctrlPr>
                            <a:rPr lang="en-US" sz="3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0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m:rPr>
                              <m:nor/>
                            </m:rPr>
                            <a:rPr lang="en-US" sz="3000" b="0" i="1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a:rPr lang="en-US" sz="300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0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0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0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00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B83A4EA-1501-4F0E-8EDF-1977C93264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3765" y="1119848"/>
                <a:ext cx="3688959" cy="92788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B83A4EA-1501-4F0E-8EDF-1977C9326467}"/>
                  </a:ext>
                </a:extLst>
              </p:cNvPr>
              <p:cNvSpPr txBox="1"/>
              <p:nvPr/>
            </p:nvSpPr>
            <p:spPr>
              <a:xfrm>
                <a:off x="1461923" y="3213718"/>
                <a:ext cx="3347519" cy="9279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0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3000" i="1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</m:e>
                            <m:sup>
                              <m:r>
                                <a:rPr lang="en-US" sz="300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nor/>
                            </m:rPr>
                            <a:rPr lang="en-US" sz="30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300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000" b="0" i="1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den>
                      </m:f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+ </m:t>
                      </m:r>
                      <m:f>
                        <m:fPr>
                          <m:ctrlPr>
                            <a:rPr lang="en-US" sz="3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0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m:rPr>
                              <m:nor/>
                            </m:rPr>
                            <a:rPr lang="en-US" sz="3000" b="0" i="1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a:rPr lang="en-US" sz="300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0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0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0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00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B83A4EA-1501-4F0E-8EDF-1977C93264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1923" y="3213718"/>
                <a:ext cx="3347519" cy="927946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Object 6"/>
              <p:cNvSpPr txBox="1"/>
              <p:nvPr/>
            </p:nvSpPr>
            <p:spPr>
              <a:xfrm>
                <a:off x="11965369" y="3057359"/>
                <a:ext cx="5240644" cy="1166428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0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300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0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)</m:t>
                          </m:r>
                          <m:r>
                            <m:rPr>
                              <m:nor/>
                            </m:rPr>
                            <a:rPr lang="en-US" sz="30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den>
                      </m:f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0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0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300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0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den>
                      </m:f>
                      <m:r>
                        <m:rPr>
                          <m:nor/>
                        </m:rPr>
                        <a:rPr lang="en-US" sz="30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65369" y="3057359"/>
                <a:ext cx="5240644" cy="116642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75232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  <p:bldP spid="9" grpId="0"/>
      <p:bldP spid="14" grpId="0"/>
      <p:bldP spid="15" grpId="0"/>
      <p:bldP spid="16" grpId="1"/>
      <p:bldP spid="17" grpId="0"/>
      <p:bldP spid="20" grpId="0"/>
      <p:bldP spid="21" grpId="0"/>
      <p:bldP spid="23" grpId="0"/>
      <p:bldP spid="24" grpId="0"/>
      <p:bldP spid="25" grpId="0"/>
      <p:bldP spid="26" grpId="0"/>
      <p:bldP spid="3" grpId="0"/>
      <p:bldP spid="5" grpId="0"/>
      <p:bldP spid="18" grpId="0"/>
      <p:bldP spid="6" grpId="0"/>
      <p:bldP spid="27" grpId="0"/>
      <p:bldP spid="3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1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453243" y="1992088"/>
            <a:ext cx="6498773" cy="6199415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 descr="OPL20U25GSXzBJYl68kk8uQGfFKzs7yb1M4KJWUiLk6ZEvGF+qCIPSnY57AbBFCvTW2023.15.1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9964514" y="1967398"/>
            <a:ext cx="6189654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80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 TẬP </a:t>
            </a:r>
            <a:endParaRPr lang="en-US" sz="8000" dirty="0">
              <a:solidFill>
                <a:schemeClr val="bg1"/>
              </a:solidFill>
            </a:endParaRPr>
          </a:p>
        </p:txBody>
      </p:sp>
      <p:pic>
        <p:nvPicPr>
          <p:cNvPr id="4" name="Hình ảnh 3" descr="OPL20U25GSXzBJYl68kk8uQGfFKzs7yb1M4KJWUiLk6ZEvGF+qCIPSnY57AbBFCvTW2023.15.1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6841" y="3755868"/>
            <a:ext cx="9525000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486146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070941" y="89795"/>
            <a:ext cx="11477740" cy="1924845"/>
            <a:chOff x="949917" y="-460609"/>
            <a:chExt cx="11477740" cy="1924845"/>
          </a:xfrm>
        </p:grpSpPr>
        <p:sp>
          <p:nvSpPr>
            <p:cNvPr id="2" name="TextBox 2"/>
            <p:cNvSpPr txBox="1"/>
            <p:nvPr/>
          </p:nvSpPr>
          <p:spPr>
            <a:xfrm>
              <a:off x="949917" y="-460609"/>
              <a:ext cx="9681920" cy="793487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just">
                <a:lnSpc>
                  <a:spcPts val="7000"/>
                </a:lnSpc>
                <a:spcBef>
                  <a:spcPct val="0"/>
                </a:spcBef>
              </a:pPr>
              <a:r>
                <a:rPr lang="en-US" sz="3800" b="1" spc="-200" dirty="0" err="1">
                  <a:solidFill>
                    <a:srgbClr val="FFD9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3800" b="1" spc="-200" dirty="0">
                  <a:solidFill>
                    <a:srgbClr val="FFD9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b="1" spc="-200" dirty="0" err="1">
                  <a:solidFill>
                    <a:srgbClr val="FFD9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3800" b="1" spc="-200" dirty="0">
                  <a:solidFill>
                    <a:srgbClr val="FFD9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 (SGK/Trang 9): </a:t>
              </a:r>
              <a:r>
                <a:rPr lang="en-US" sz="3800" spc="-200" dirty="0" err="1">
                  <a:solidFill>
                    <a:srgbClr val="FFD9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3800" spc="-200" dirty="0">
                  <a:solidFill>
                    <a:srgbClr val="FFD9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spc="-200" dirty="0" err="1">
                  <a:solidFill>
                    <a:srgbClr val="FFD9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3800" spc="-200" dirty="0">
                  <a:solidFill>
                    <a:srgbClr val="FFD9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spc="-200" dirty="0" err="1">
                  <a:solidFill>
                    <a:srgbClr val="FFD9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3800" spc="-200" dirty="0">
                  <a:solidFill>
                    <a:srgbClr val="FFD9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Object 3"/>
                <p:cNvSpPr txBox="1"/>
                <p:nvPr/>
              </p:nvSpPr>
              <p:spPr>
                <a:xfrm>
                  <a:off x="5455107" y="338077"/>
                  <a:ext cx="6972550" cy="1126159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800" i="1" smtClean="0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800" i="1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800" i="1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3800" b="0" i="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800" i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sz="3800" b="0" i="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800" i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38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800" i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3800" b="0" i="0" smtClean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3800" i="1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800" i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800" i="1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3800" b="0" i="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800" i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sz="3800" b="0" i="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800" i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sz="3800" b="0" i="0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800" i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m:rPr>
                            <m:nor/>
                          </m:rPr>
                          <a:rPr lang="en-US" sz="3800" b="0" i="0" smtClean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3800" i="1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800" i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d>
                              <m:dPr>
                                <m:ctrlPr>
                                  <a:rPr lang="en-US" sz="3800" i="1">
                                    <a:solidFill>
                                      <a:srgbClr val="FFFF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a:rPr lang="en-US" sz="3800" i="0">
                                    <a:solidFill>
                                      <a:srgbClr val="FFFFFF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  <m:r>
                                  <m:rPr>
                                    <m:nor/>
                                  </m:rPr>
                                  <a:rPr lang="en-US" sz="3800" b="0" i="0" smtClean="0">
                                    <a:solidFill>
                                      <a:srgbClr val="FFFFFF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3800" i="0">
                                    <a:solidFill>
                                      <a:srgbClr val="FFFFFF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m:rPr>
                                    <m:nor/>
                                  </m:rPr>
                                  <a:rPr lang="en-US" sz="3800" b="0" i="0" smtClean="0">
                                    <a:solidFill>
                                      <a:srgbClr val="FFFFFF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3800" i="1">
                                    <a:solidFill>
                                      <a:srgbClr val="FFFFFF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x</m:t>
                                </m:r>
                              </m:e>
                            </m:d>
                            <m:r>
                              <m:rPr>
                                <m:nor/>
                              </m:rPr>
                              <a:rPr lang="en-US" sz="3800" i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m:rPr>
                                <m:nor/>
                              </m:rPr>
                              <a:rPr lang="en-US" sz="3800" i="1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3800" b="0" i="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800" i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sz="3800" b="0" i="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800" i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)</m:t>
                            </m:r>
                          </m:den>
                        </m:f>
                      </m:oMath>
                    </m:oMathPara>
                  </a14:m>
                  <a:endParaRPr lang="en-US" sz="3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Object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55107" y="338077"/>
                  <a:ext cx="6972550" cy="1126159"/>
                </a:xfrm>
                <a:prstGeom prst="rect">
                  <a:avLst/>
                </a:prstGeom>
                <a:blipFill>
                  <a:blip r:embed="rId4"/>
                  <a:stretch>
                    <a:fillRect b="-1032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5"/>
              <p:cNvSpPr txBox="1"/>
              <p:nvPr/>
            </p:nvSpPr>
            <p:spPr>
              <a:xfrm>
                <a:off x="6014728" y="3504437"/>
                <a:ext cx="8070923" cy="112616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80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800" i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x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800" i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800" b="0" i="0" dirty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80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8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8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3800" b="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8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sz="38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8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800" i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800" b="0" i="0" dirty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80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8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8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3800" b="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8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8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8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d>
                            <m:dPr>
                              <m:ctrlPr>
                                <a:rPr lang="en-US" sz="3800" i="1" smtClean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3800" i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m:rPr>
                                  <m:nor/>
                                </m:rPr>
                                <a:rPr lang="en-US" sz="3800" b="0" i="0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80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3800" b="0" i="0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800" i="1" dirty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38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sz="3800" i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800" b="0" i="0" dirty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80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8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8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)</m:t>
                          </m:r>
                        </m:den>
                      </m:f>
                    </m:oMath>
                  </m:oMathPara>
                </a14:m>
                <a:br>
                  <a:rPr lang="en-US" sz="3800" i="1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en-US" sz="3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4728" y="3504437"/>
                <a:ext cx="8070923" cy="1126160"/>
              </a:xfrm>
              <a:prstGeom prst="rect">
                <a:avLst/>
              </a:prstGeom>
              <a:blipFill>
                <a:blip r:embed="rId5"/>
                <a:stretch>
                  <a:fillRect b="-97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6902286" y="2901592"/>
                <a:ext cx="7504650" cy="6771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KXĐ: x</a:t>
                </a:r>
                <a:r>
                  <a:rPr lang="en-US" sz="38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 spc="-20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3800" b="0" i="1" spc="-200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; x</a:t>
                </a:r>
                <a:r>
                  <a:rPr lang="en-US" sz="38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 spc="-20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 </m:t>
                    </m:r>
                  </m:oMath>
                </a14:m>
                <a:r>
                  <a:rPr lang="en-US" sz="3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 </a:t>
                </a:r>
                <a:endParaRPr lang="en-US" sz="3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2286" y="2901592"/>
                <a:ext cx="7504650" cy="677108"/>
              </a:xfrm>
              <a:prstGeom prst="rect">
                <a:avLst/>
              </a:prstGeom>
              <a:blipFill>
                <a:blip r:embed="rId6"/>
                <a:stretch>
                  <a:fillRect l="-2681" t="-15315" b="-35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7271939" y="8091665"/>
            <a:ext cx="12405036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800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3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0        ;         </a:t>
            </a:r>
            <a:r>
              <a:rPr lang="en-US" sz="3800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3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2</a:t>
            </a:r>
            <a:endParaRPr lang="en-US" sz="3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213672" y="8740807"/>
            <a:ext cx="16704808" cy="126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thấy </a:t>
            </a:r>
            <a:r>
              <a:rPr lang="en-US" sz="3800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3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2 </a:t>
            </a:r>
            <a:r>
              <a:rPr lang="en-US" sz="3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3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ỏa</a:t>
            </a:r>
            <a:r>
              <a:rPr lang="en-US" sz="3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ãn</a:t>
            </a:r>
            <a:r>
              <a:rPr lang="en-US" sz="3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ĐKXĐ </a:t>
            </a:r>
            <a:r>
              <a:rPr lang="en-US" sz="3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3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3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800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3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0 </a:t>
            </a:r>
            <a:r>
              <a:rPr lang="en-US" sz="3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ỏa</a:t>
            </a:r>
            <a:r>
              <a:rPr lang="en-US" sz="3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ãn</a:t>
            </a:r>
            <a:r>
              <a:rPr lang="en-US" sz="3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ĐKXĐ.</a:t>
            </a:r>
          </a:p>
          <a:p>
            <a:pPr algn="just"/>
            <a:r>
              <a:rPr lang="en-US" sz="3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 </a:t>
            </a:r>
            <a:r>
              <a:rPr lang="en-US" sz="3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3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3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3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lang="en-US" sz="3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3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0 </a:t>
            </a:r>
            <a:endParaRPr lang="en-US" sz="3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Freeform 3">
            <a:extLst>
              <a:ext uri="{FF2B5EF4-FFF2-40B4-BE49-F238E27FC236}">
                <a16:creationId xmlns:a16="http://schemas.microsoft.com/office/drawing/2014/main" id="{CDF26CE2-B12A-423E-B5CD-A5F563EB76AD}"/>
              </a:ext>
            </a:extLst>
          </p:cNvPr>
          <p:cNvSpPr/>
          <p:nvPr/>
        </p:nvSpPr>
        <p:spPr>
          <a:xfrm>
            <a:off x="15554809" y="-70758"/>
            <a:ext cx="1296045" cy="1138499"/>
          </a:xfrm>
          <a:custGeom>
            <a:avLst/>
            <a:gdLst/>
            <a:ahLst/>
            <a:cxnLst/>
            <a:rect l="l" t="t" r="r" b="b"/>
            <a:pathLst>
              <a:path w="4651150" h="4625781">
                <a:moveTo>
                  <a:pt x="0" y="0"/>
                </a:moveTo>
                <a:lnTo>
                  <a:pt x="4651150" y="0"/>
                </a:lnTo>
                <a:lnTo>
                  <a:pt x="4651150" y="4625781"/>
                </a:lnTo>
                <a:lnTo>
                  <a:pt x="0" y="4625781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E674234-C932-4EB8-A07D-94C9B0C1C91D}"/>
              </a:ext>
            </a:extLst>
          </p:cNvPr>
          <p:cNvSpPr/>
          <p:nvPr/>
        </p:nvSpPr>
        <p:spPr>
          <a:xfrm>
            <a:off x="8006172" y="2239999"/>
            <a:ext cx="2305147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 giải </a:t>
            </a:r>
            <a:endParaRPr lang="en-US" sz="3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bject 5">
                <a:extLst>
                  <a:ext uri="{FF2B5EF4-FFF2-40B4-BE49-F238E27FC236}">
                    <a16:creationId xmlns:a16="http://schemas.microsoft.com/office/drawing/2014/main" id="{17170268-6F28-4A27-BFE9-22BC52EE2B0E}"/>
                  </a:ext>
                </a:extLst>
              </p:cNvPr>
              <p:cNvSpPr txBox="1"/>
              <p:nvPr/>
            </p:nvSpPr>
            <p:spPr>
              <a:xfrm>
                <a:off x="4608698" y="4795828"/>
                <a:ext cx="12405038" cy="1138499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80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8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d>
                            <m:dPr>
                              <m:ctrlPr>
                                <a:rPr lang="en-US" sz="38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3800" i="1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3800" b="0" i="0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80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3800" b="0" i="0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800" i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en-US" sz="38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3800" i="1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3800" b="0" i="0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80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3800" b="0" i="0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800" i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38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sz="38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8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80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8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8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)</m:t>
                          </m:r>
                        </m:den>
                      </m:f>
                      <m:r>
                        <a:rPr lang="en-US" sz="3800" b="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8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sz="38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38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3800" i="1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3800" b="0" i="0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80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3800" b="0" i="0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800" i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en-US" sz="38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3800" i="1" dirty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3800" b="0" i="0" dirty="0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80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3800" b="0" i="0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800" i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38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sz="3800" i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800" b="0" i="0" dirty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80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8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8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)</m:t>
                          </m:r>
                        </m:den>
                      </m:f>
                      <m:r>
                        <a:rPr lang="en-US" sz="3800" b="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8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8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80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8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d>
                            <m:dPr>
                              <m:ctrlPr>
                                <a:rPr lang="en-US" sz="38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3800" i="1" dirty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3800" b="0" i="0" dirty="0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80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3800" b="0" i="0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800" i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38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sz="3800" i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800" b="0" i="0" dirty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80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8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8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)</m:t>
                          </m:r>
                        </m:den>
                      </m:f>
                    </m:oMath>
                  </m:oMathPara>
                </a14:m>
                <a:br>
                  <a:rPr lang="en-US" sz="3800" i="1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en-US" sz="3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Object 5">
                <a:extLst>
                  <a:ext uri="{FF2B5EF4-FFF2-40B4-BE49-F238E27FC236}">
                    <a16:creationId xmlns:a16="http://schemas.microsoft.com/office/drawing/2014/main" id="{17170268-6F28-4A27-BFE9-22BC52EE2B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8698" y="4795828"/>
                <a:ext cx="12405038" cy="1138499"/>
              </a:xfrm>
              <a:prstGeom prst="rect">
                <a:avLst/>
              </a:prstGeom>
              <a:blipFill>
                <a:blip r:embed="rId10"/>
                <a:stretch>
                  <a:fillRect b="-123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Object 5">
                <a:extLst>
                  <a:ext uri="{FF2B5EF4-FFF2-40B4-BE49-F238E27FC236}">
                    <a16:creationId xmlns:a16="http://schemas.microsoft.com/office/drawing/2014/main" id="{5F5E87B3-F828-486B-8372-0AE143D1F69B}"/>
                  </a:ext>
                </a:extLst>
              </p:cNvPr>
              <p:cNvSpPr txBox="1"/>
              <p:nvPr/>
            </p:nvSpPr>
            <p:spPr>
              <a:xfrm>
                <a:off x="6515899" y="6145775"/>
                <a:ext cx="12381377" cy="698682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80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8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380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8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80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38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8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3)</m:t>
                      </m:r>
                      <m:r>
                        <m:rPr>
                          <m:nor/>
                        </m:rPr>
                        <a:rPr lang="en-US" sz="38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8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sz="38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80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8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80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38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8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sz="38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8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8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80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38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br>
                  <a:rPr lang="en-US" sz="3800" i="1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en-US" sz="3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Object 5">
                <a:extLst>
                  <a:ext uri="{FF2B5EF4-FFF2-40B4-BE49-F238E27FC236}">
                    <a16:creationId xmlns:a16="http://schemas.microsoft.com/office/drawing/2014/main" id="{5F5E87B3-F828-486B-8372-0AE143D1F6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5899" y="6145775"/>
                <a:ext cx="12381377" cy="69868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5">
                <a:extLst>
                  <a:ext uri="{FF2B5EF4-FFF2-40B4-BE49-F238E27FC236}">
                    <a16:creationId xmlns:a16="http://schemas.microsoft.com/office/drawing/2014/main" id="{1ACB93BE-A964-4804-BCAE-D2A7D321A286}"/>
                  </a:ext>
                </a:extLst>
              </p:cNvPr>
              <p:cNvSpPr txBox="1"/>
              <p:nvPr/>
            </p:nvSpPr>
            <p:spPr>
              <a:xfrm>
                <a:off x="7616822" y="7446481"/>
                <a:ext cx="12196337" cy="510921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80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8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380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8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80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38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8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)</m:t>
                      </m:r>
                      <m:r>
                        <m:rPr>
                          <m:nor/>
                        </m:rPr>
                        <a:rPr lang="en-US" sz="38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8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8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8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endParaRPr lang="en-US" sz="3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Object 5">
                <a:extLst>
                  <a:ext uri="{FF2B5EF4-FFF2-40B4-BE49-F238E27FC236}">
                    <a16:creationId xmlns:a16="http://schemas.microsoft.com/office/drawing/2014/main" id="{1ACB93BE-A964-4804-BCAE-D2A7D321A2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6822" y="7446481"/>
                <a:ext cx="12196337" cy="510921"/>
              </a:xfrm>
              <a:prstGeom prst="rect">
                <a:avLst/>
              </a:prstGeom>
              <a:blipFill>
                <a:blip r:embed="rId12"/>
                <a:stretch>
                  <a:fillRect b="-20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bject 5">
                <a:extLst>
                  <a:ext uri="{FF2B5EF4-FFF2-40B4-BE49-F238E27FC236}">
                    <a16:creationId xmlns:a16="http://schemas.microsoft.com/office/drawing/2014/main" id="{10464529-EFB0-4400-815B-37733F9B1F92}"/>
                  </a:ext>
                </a:extLst>
              </p:cNvPr>
              <p:cNvSpPr txBox="1"/>
              <p:nvPr/>
            </p:nvSpPr>
            <p:spPr>
              <a:xfrm>
                <a:off x="7666980" y="6769571"/>
                <a:ext cx="12405037" cy="554312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3800" i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en-US" sz="38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38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80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38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8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sz="380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8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8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8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8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br>
                  <a:rPr lang="en-US" sz="3800" i="1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en-US" sz="3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Object 5">
                <a:extLst>
                  <a:ext uri="{FF2B5EF4-FFF2-40B4-BE49-F238E27FC236}">
                    <a16:creationId xmlns:a16="http://schemas.microsoft.com/office/drawing/2014/main" id="{10464529-EFB0-4400-815B-37733F9B1F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6980" y="6769571"/>
                <a:ext cx="12405037" cy="554312"/>
              </a:xfrm>
              <a:prstGeom prst="rect">
                <a:avLst/>
              </a:prstGeom>
              <a:blipFill>
                <a:blip r:embed="rId13"/>
                <a:stretch>
                  <a:fillRect b="-120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810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5" grpId="0"/>
      <p:bldP spid="16" grpId="0"/>
      <p:bldP spid="13" grpId="0"/>
      <p:bldP spid="14" grpId="0"/>
      <p:bldP spid="17" grpId="0"/>
      <p:bldP spid="18" grpId="0"/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>
            <a:extLst>
              <a:ext uri="{FF2B5EF4-FFF2-40B4-BE49-F238E27FC236}">
                <a16:creationId xmlns:a16="http://schemas.microsoft.com/office/drawing/2014/main" id="{7BB35CC1-20C5-3E29-A9EE-83C616C1DC54}"/>
              </a:ext>
            </a:extLst>
          </p:cNvPr>
          <p:cNvSpPr/>
          <p:nvPr/>
        </p:nvSpPr>
        <p:spPr>
          <a:xfrm>
            <a:off x="0" y="5638801"/>
            <a:ext cx="18288000" cy="1711326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anchor="ctr"/>
          <a:lstStyle/>
          <a:p>
            <a:pPr algn="ctr" defTabSz="1828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600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16" name="Picture 15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82D0A6A2-6487-64FC-B670-C7C5DB1D085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7" y="4759326"/>
            <a:ext cx="295275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275FF0DA-68E9-BB92-DB55-82037E20B49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7" y="4092576"/>
            <a:ext cx="3092450" cy="1812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>
            <a:hlinkClick r:id="rId5" action="ppaction://hlinksldjump"/>
            <a:extLst>
              <a:ext uri="{FF2B5EF4-FFF2-40B4-BE49-F238E27FC236}">
                <a16:creationId xmlns:a16="http://schemas.microsoft.com/office/drawing/2014/main" id="{C5D073C7-568A-039B-5FF8-9C3CEFE57DB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4576" y="4759326"/>
            <a:ext cx="2955924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>
            <a:hlinkClick r:id="rId5" action="ppaction://hlinksldjump"/>
            <a:extLst>
              <a:ext uri="{FF2B5EF4-FFF2-40B4-BE49-F238E27FC236}">
                <a16:creationId xmlns:a16="http://schemas.microsoft.com/office/drawing/2014/main" id="{8E6D4A2E-1B4E-C7E0-BE44-7715D356E18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4092576"/>
            <a:ext cx="3089276" cy="1812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0">
            <a:hlinkClick r:id="rId8" action="ppaction://hlinksldjump"/>
            <a:extLst>
              <a:ext uri="{FF2B5EF4-FFF2-40B4-BE49-F238E27FC236}">
                <a16:creationId xmlns:a16="http://schemas.microsoft.com/office/drawing/2014/main" id="{567031AA-ED67-15B1-5C62-1E8363FFBCB0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21801" y="4759326"/>
            <a:ext cx="295275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>
            <a:hlinkClick r:id="rId8" action="ppaction://hlinksldjump"/>
            <a:extLst>
              <a:ext uri="{FF2B5EF4-FFF2-40B4-BE49-F238E27FC236}">
                <a16:creationId xmlns:a16="http://schemas.microsoft.com/office/drawing/2014/main" id="{E790DBA8-E0E8-6C49-F4D6-F0AC14BDA380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1951" y="4092576"/>
            <a:ext cx="3092450" cy="1812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22">
            <a:hlinkClick r:id="rId11" action="ppaction://hlinksldjump"/>
            <a:extLst>
              <a:ext uri="{FF2B5EF4-FFF2-40B4-BE49-F238E27FC236}">
                <a16:creationId xmlns:a16="http://schemas.microsoft.com/office/drawing/2014/main" id="{37908C2F-DED5-E638-45E4-09A467D24A58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1401" y="4759326"/>
            <a:ext cx="295275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>
            <a:hlinkClick r:id="rId11" action="ppaction://hlinksldjump"/>
            <a:extLst>
              <a:ext uri="{FF2B5EF4-FFF2-40B4-BE49-F238E27FC236}">
                <a16:creationId xmlns:a16="http://schemas.microsoft.com/office/drawing/2014/main" id="{AB7B9B79-9B57-D882-4F82-E5901C6E05A6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74727" y="4092576"/>
            <a:ext cx="3089274" cy="1812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Right Arrow 34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99678A82-66B2-1D15-8AAE-A07C20CA8EEA}"/>
              </a:ext>
            </a:extLst>
          </p:cNvPr>
          <p:cNvSpPr/>
          <p:nvPr/>
        </p:nvSpPr>
        <p:spPr>
          <a:xfrm>
            <a:off x="17068800" y="9410700"/>
            <a:ext cx="1219200" cy="876300"/>
          </a:xfrm>
          <a:prstGeom prst="rightArrow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828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600">
              <a:solidFill>
                <a:prstClr val="white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96040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 nodeType="clickPar">
                      <p:stCondLst>
                        <p:cond delay="0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 nodeType="clickPar">
                      <p:stCondLst>
                        <p:cond delay="0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 nodeType="clickPar">
                      <p:stCondLst>
                        <p:cond delay="0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 nodeType="clickPar">
                      <p:stCondLst>
                        <p:cond delay="0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ảnh 3" descr="OPL20U25GSXzBJYl68kk8uQGfFKzs7yb1M4KJWUiLk6ZEvGF+qCIPSnY57AbBFCvTW2023.15.1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39120" y="4424127"/>
            <a:ext cx="4640441" cy="4469945"/>
          </a:xfrm>
          <a:prstGeom prst="rect">
            <a:avLst/>
          </a:prstGeom>
        </p:spPr>
      </p:pic>
      <p:sp>
        <p:nvSpPr>
          <p:cNvPr id="6" name="TextBox 2">
            <a:extLst>
              <a:ext uri="{FF2B5EF4-FFF2-40B4-BE49-F238E27FC236}">
                <a16:creationId xmlns:a16="http://schemas.microsoft.com/office/drawing/2014/main" id="{9D65E752-F26F-0FA5-2A82-0BC3F1723749}"/>
              </a:ext>
            </a:extLst>
          </p:cNvPr>
          <p:cNvSpPr txBox="1"/>
          <p:nvPr/>
        </p:nvSpPr>
        <p:spPr>
          <a:xfrm>
            <a:off x="-11580280" y="616290"/>
            <a:ext cx="6278046" cy="79348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just">
              <a:lnSpc>
                <a:spcPts val="7000"/>
              </a:lnSpc>
              <a:spcBef>
                <a:spcPct val="0"/>
              </a:spcBef>
            </a:pPr>
            <a:r>
              <a:rPr lang="en-US" sz="4000" b="1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000" b="1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4000" b="1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ng: 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 </a:t>
            </a:r>
          </a:p>
        </p:txBody>
      </p:sp>
      <p:sp>
        <p:nvSpPr>
          <p:cNvPr id="8" name="TextBox 7" descr="OPL20U25GSXzBJYl68kk8uQGfFKzs7yb1M4KJWUiLk6ZEvGF+qCIPSnY57AbBFCvTW2023.15.1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9DFF796-E024-4DAF-A6D4-3D81E4A6696C}"/>
              </a:ext>
            </a:extLst>
          </p:cNvPr>
          <p:cNvSpPr txBox="1"/>
          <p:nvPr/>
        </p:nvSpPr>
        <p:spPr>
          <a:xfrm>
            <a:off x="9964514" y="1967398"/>
            <a:ext cx="6189654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80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ẬN DỤNG</a:t>
            </a:r>
            <a:endParaRPr lang="en-US" sz="8000" dirty="0">
              <a:solidFill>
                <a:schemeClr val="bg1"/>
              </a:solidFill>
            </a:endParaRPr>
          </a:p>
        </p:txBody>
      </p:sp>
      <p:sp>
        <p:nvSpPr>
          <p:cNvPr id="9" name="Sun 8" descr="OPL20U25GSXzBJYl68kk8uQGfFKzs7yb1M4KJWUiLk6ZEvGF+qCIPSnY57AbBFCvTW2023.15.1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D50A881-9700-4E87-A919-902DF9E346D6}"/>
              </a:ext>
            </a:extLst>
          </p:cNvPr>
          <p:cNvSpPr/>
          <p:nvPr/>
        </p:nvSpPr>
        <p:spPr>
          <a:xfrm>
            <a:off x="819110" y="1204530"/>
            <a:ext cx="6474710" cy="61722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</p:spTree>
    <p:extLst>
      <p:ext uri="{BB962C8B-B14F-4D97-AF65-F5344CB8AC3E}">
        <p14:creationId xmlns:p14="http://schemas.microsoft.com/office/powerpoint/2010/main" val="97484489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3"/>
              <p:cNvSpPr txBox="1"/>
              <p:nvPr/>
            </p:nvSpPr>
            <p:spPr>
              <a:xfrm>
                <a:off x="6066152" y="2226986"/>
                <a:ext cx="8456672" cy="897682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algn="just">
                  <a:lnSpc>
                    <a:spcPts val="7000"/>
                  </a:lnSpc>
                  <a:spcBef>
                    <a:spcPct val="0"/>
                  </a:spcBef>
                </a:pPr>
                <a:r>
                  <a:rPr lang="en-US" sz="35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 ĐKXĐ: x </a:t>
                </a:r>
                <a14:m>
                  <m:oMath xmlns:m="http://schemas.openxmlformats.org/officeDocument/2006/math">
                    <m:r>
                      <a:rPr lang="en-US" sz="3500" i="1" spc="-20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 </m:t>
                    </m:r>
                  </m:oMath>
                </a14:m>
                <a:r>
                  <a:rPr lang="en-US" sz="35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; x </a:t>
                </a:r>
                <a14:m>
                  <m:oMath xmlns:m="http://schemas.openxmlformats.org/officeDocument/2006/math">
                    <m:r>
                      <a:rPr lang="en-US" sz="3500" i="1" spc="-20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3500" b="0" i="1" spc="-200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 </m:t>
                    </m:r>
                  </m:oMath>
                </a14:m>
                <a:r>
                  <a:rPr lang="en-US" sz="35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; x</a:t>
                </a:r>
                <a14:m>
                  <m:oMath xmlns:m="http://schemas.openxmlformats.org/officeDocument/2006/math">
                    <m:r>
                      <a:rPr lang="en-US" sz="3500" b="0" i="0" spc="-200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500" i="1" spc="-20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3500" b="0" i="1" spc="-200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500" i="1" spc="-20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5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</a:t>
                </a:r>
              </a:p>
            </p:txBody>
          </p:sp>
        </mc:Choice>
        <mc:Fallback xmlns="">
          <p:sp>
            <p:nvSpPr>
              <p:cNvPr id="3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6152" y="2226986"/>
                <a:ext cx="8456672" cy="897682"/>
              </a:xfrm>
              <a:prstGeom prst="rect">
                <a:avLst/>
              </a:prstGeom>
              <a:blipFill>
                <a:blip r:embed="rId2"/>
                <a:stretch>
                  <a:fillRect l="-3172" b="-155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>
            <a:extLst>
              <a:ext uri="{FF2B5EF4-FFF2-40B4-BE49-F238E27FC236}">
                <a16:creationId xmlns:a16="http://schemas.microsoft.com/office/drawing/2014/main" id="{E68E48F2-4346-FD76-1612-6EA778F24881}"/>
              </a:ext>
            </a:extLst>
          </p:cNvPr>
          <p:cNvGrpSpPr/>
          <p:nvPr/>
        </p:nvGrpSpPr>
        <p:grpSpPr>
          <a:xfrm>
            <a:off x="710254" y="617091"/>
            <a:ext cx="2830616" cy="793487"/>
            <a:chOff x="270862" y="553136"/>
            <a:chExt cx="9445657" cy="1144667"/>
          </a:xfrm>
        </p:grpSpPr>
        <p:sp>
          <p:nvSpPr>
            <p:cNvPr id="2" name="TextBox 2"/>
            <p:cNvSpPr txBox="1"/>
            <p:nvPr/>
          </p:nvSpPr>
          <p:spPr>
            <a:xfrm>
              <a:off x="270862" y="553136"/>
              <a:ext cx="9445657" cy="1144667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just">
                <a:lnSpc>
                  <a:spcPts val="7000"/>
                </a:lnSpc>
                <a:spcBef>
                  <a:spcPct val="0"/>
                </a:spcBef>
              </a:pPr>
              <a:endParaRPr lang="en-US" sz="35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Object 3"/>
            <p:cNvSpPr txBox="1"/>
            <p:nvPr/>
          </p:nvSpPr>
          <p:spPr>
            <a:xfrm>
              <a:off x="3329166" y="553136"/>
              <a:ext cx="3435694" cy="1060110"/>
            </a:xfrm>
            <a:prstGeom prst="rect">
              <a:avLst/>
            </a:prstGeom>
          </p:spPr>
          <p:txBody>
            <a:bodyPr>
              <a:normAutofit/>
            </a:bodyPr>
            <a:lstStyle/>
            <a:p>
              <a:endParaRPr lang="en-US" sz="3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6285777" y="8211671"/>
                <a:ext cx="11652229" cy="11695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0"/>
                  </a:spcBef>
                </a:pPr>
                <a:r>
                  <a:rPr lang="en-US" sz="35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35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ấy</a:t>
                </a:r>
                <a:r>
                  <a:rPr lang="en-US" sz="35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1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a:rPr lang="en-US" sz="3500" i="1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=−9</m:t>
                    </m:r>
                    <m:r>
                      <a:rPr lang="en-US" sz="3500" b="0" i="0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5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35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5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ãn</a:t>
                </a:r>
                <a:r>
                  <a:rPr lang="en-US" sz="35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KXĐ </a:t>
                </a:r>
                <a:r>
                  <a:rPr lang="en-US" sz="35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5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5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5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5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5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algn="just">
                  <a:spcBef>
                    <a:spcPct val="0"/>
                  </a:spcBef>
                </a:pPr>
                <a:r>
                  <a:rPr lang="en-US" sz="3500" spc="-20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35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5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5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5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5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35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5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5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5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5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500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35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1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a:rPr lang="en-US" sz="3500" i="1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=−9</m:t>
                    </m:r>
                  </m:oMath>
                </a14:m>
                <a:endParaRPr lang="en-US" sz="3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777" y="8211671"/>
                <a:ext cx="11652229" cy="1169551"/>
              </a:xfrm>
              <a:prstGeom prst="rect">
                <a:avLst/>
              </a:prstGeom>
              <a:blipFill>
                <a:blip r:embed="rId3"/>
                <a:stretch>
                  <a:fillRect l="-1517" t="-8333" b="-182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2">
            <a:extLst>
              <a:ext uri="{FF2B5EF4-FFF2-40B4-BE49-F238E27FC236}">
                <a16:creationId xmlns:a16="http://schemas.microsoft.com/office/drawing/2014/main" id="{F9AF19D4-7FD0-D6C4-4C8C-BF9E5CD57BED}"/>
              </a:ext>
            </a:extLst>
          </p:cNvPr>
          <p:cNvSpPr txBox="1"/>
          <p:nvPr/>
        </p:nvSpPr>
        <p:spPr>
          <a:xfrm>
            <a:off x="577039" y="2260589"/>
            <a:ext cx="4801751" cy="77848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>
              <a:lnSpc>
                <a:spcPts val="7000"/>
              </a:lnSpc>
              <a:spcBef>
                <a:spcPct val="0"/>
              </a:spcBef>
            </a:pPr>
            <a:r>
              <a:rPr lang="en-US" sz="35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5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5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35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35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5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5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TextBox 2">
            <a:extLst>
              <a:ext uri="{FF2B5EF4-FFF2-40B4-BE49-F238E27FC236}">
                <a16:creationId xmlns:a16="http://schemas.microsoft.com/office/drawing/2014/main" id="{A38C9AFA-3048-83AF-6370-1E91120B5BF8}"/>
              </a:ext>
            </a:extLst>
          </p:cNvPr>
          <p:cNvSpPr txBox="1"/>
          <p:nvPr/>
        </p:nvSpPr>
        <p:spPr>
          <a:xfrm>
            <a:off x="577039" y="3122262"/>
            <a:ext cx="4183219" cy="77848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>
              <a:lnSpc>
                <a:spcPts val="7000"/>
              </a:lnSpc>
              <a:spcBef>
                <a:spcPct val="0"/>
              </a:spcBef>
            </a:pPr>
            <a:r>
              <a:rPr lang="en-US" sz="35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5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5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x  </a:t>
            </a:r>
            <a:r>
              <a:rPr lang="en-US" sz="35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5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A  =  0.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A117C19-5E8A-471E-8301-2B678383466D}"/>
              </a:ext>
            </a:extLst>
          </p:cNvPr>
          <p:cNvSpPr/>
          <p:nvPr/>
        </p:nvSpPr>
        <p:spPr>
          <a:xfrm>
            <a:off x="10966900" y="1711122"/>
            <a:ext cx="1286125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500" u="sng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endParaRPr lang="en-US" sz="3500" u="sng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bject 11">
                <a:extLst>
                  <a:ext uri="{FF2B5EF4-FFF2-40B4-BE49-F238E27FC236}">
                    <a16:creationId xmlns:a16="http://schemas.microsoft.com/office/drawing/2014/main" id="{E9C8F495-BF2D-49A9-80D4-53AECBC040D3}"/>
                  </a:ext>
                </a:extLst>
              </p:cNvPr>
              <p:cNvSpPr txBox="1"/>
              <p:nvPr/>
            </p:nvSpPr>
            <p:spPr>
              <a:xfrm>
                <a:off x="10404005" y="7524859"/>
                <a:ext cx="4984971" cy="609324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500" i="1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5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500" i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500" b="0" i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500" spc="-20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3500" i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9</m:t>
                      </m:r>
                    </m:oMath>
                  </m:oMathPara>
                </a14:m>
                <a:endParaRPr lang="en-US" sz="3500" dirty="0"/>
              </a:p>
            </p:txBody>
          </p:sp>
        </mc:Choice>
        <mc:Fallback xmlns="">
          <p:sp>
            <p:nvSpPr>
              <p:cNvPr id="14" name="Object 11">
                <a:extLst>
                  <a:ext uri="{FF2B5EF4-FFF2-40B4-BE49-F238E27FC236}">
                    <a16:creationId xmlns:a16="http://schemas.microsoft.com/office/drawing/2014/main" id="{E9C8F495-BF2D-49A9-80D4-53AECBC040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4005" y="7524859"/>
                <a:ext cx="4984971" cy="60932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11">
                <a:extLst>
                  <a:ext uri="{FF2B5EF4-FFF2-40B4-BE49-F238E27FC236}">
                    <a16:creationId xmlns:a16="http://schemas.microsoft.com/office/drawing/2014/main" id="{33DE1B73-6940-46F8-927E-376C85BEB4FE}"/>
                  </a:ext>
                </a:extLst>
              </p:cNvPr>
              <p:cNvSpPr txBox="1"/>
              <p:nvPr/>
            </p:nvSpPr>
            <p:spPr>
              <a:xfrm>
                <a:off x="8453806" y="4937861"/>
                <a:ext cx="6778753" cy="106011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50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5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5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5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35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5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9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500" b="0" i="1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d>
                            <m:dPr>
                              <m:ctrlPr>
                                <a:rPr lang="en-US" sz="35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3500" i="1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3500" b="0" i="0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500" spc="-20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3500" b="0" i="0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500" i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d>
                          <m:d>
                            <m:dPr>
                              <m:ctrlPr>
                                <a:rPr lang="en-US" sz="35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3500" i="1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3500" b="0" i="0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500" i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en-US" sz="3500" b="0" i="0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500" i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d>
                        </m:den>
                      </m:f>
                      <m:r>
                        <m:rPr>
                          <m:nor/>
                        </m:rPr>
                        <a:rPr lang="en-US" sz="35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35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5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5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(3</m:t>
                          </m:r>
                          <m:r>
                            <m:rPr>
                              <m:nor/>
                            </m:rPr>
                            <a:rPr lang="en-US" sz="35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500" spc="-20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500" b="0" i="0" smtClean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500" i="1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50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5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3500" b="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5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5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5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br>
                  <a:rPr lang="en-US" sz="3500" i="1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en-US" sz="3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Object 11">
                <a:extLst>
                  <a:ext uri="{FF2B5EF4-FFF2-40B4-BE49-F238E27FC236}">
                    <a16:creationId xmlns:a16="http://schemas.microsoft.com/office/drawing/2014/main" id="{33DE1B73-6940-46F8-927E-376C85BEB4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3806" y="4937861"/>
                <a:ext cx="6778753" cy="1060110"/>
              </a:xfrm>
              <a:prstGeom prst="rect">
                <a:avLst/>
              </a:prstGeom>
              <a:blipFill>
                <a:blip r:embed="rId5"/>
                <a:stretch>
                  <a:fillRect b="-63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bject 11">
                <a:extLst>
                  <a:ext uri="{FF2B5EF4-FFF2-40B4-BE49-F238E27FC236}">
                    <a16:creationId xmlns:a16="http://schemas.microsoft.com/office/drawing/2014/main" id="{8B061EC9-6E01-4F44-8081-7A0DD5623E0C}"/>
                  </a:ext>
                </a:extLst>
              </p:cNvPr>
              <p:cNvSpPr txBox="1"/>
              <p:nvPr/>
            </p:nvSpPr>
            <p:spPr>
              <a:xfrm>
                <a:off x="10033891" y="6257289"/>
                <a:ext cx="5725201" cy="461691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50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500" spc="-20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5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d>
                            <m:dPr>
                              <m:ctrlPr>
                                <a:rPr lang="en-US" sz="35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3500" i="1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3500" b="0" i="1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500" i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en-US" sz="3500" b="0" i="0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500" i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9</m:t>
                              </m:r>
                            </m:e>
                          </m:d>
                        </m:num>
                        <m:den>
                          <m:r>
                            <m:rPr>
                              <m:nor/>
                            </m:rPr>
                            <a:rPr lang="en-US" sz="3500" i="0">
                              <a:solidFill>
                                <a:srgbClr val="FFFF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d>
                            <m:dPr>
                              <m:ctrlPr>
                                <a:rPr lang="en-US" sz="35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3500" i="1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3500" b="0" i="1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500" i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en-US" sz="3500" b="0" i="0" smtClean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500" i="0">
                                  <a:solidFill>
                                    <a:srgbClr val="FFFF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d>
                        </m:den>
                      </m:f>
                      <m:r>
                        <a:rPr lang="en-US" sz="3500" b="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5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500" b="0" i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500" i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br>
                  <a:rPr lang="en-US" sz="3500" i="1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en-US" sz="3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Object 11">
                <a:extLst>
                  <a:ext uri="{FF2B5EF4-FFF2-40B4-BE49-F238E27FC236}">
                    <a16:creationId xmlns:a16="http://schemas.microsoft.com/office/drawing/2014/main" id="{8B061EC9-6E01-4F44-8081-7A0DD5623E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33891" y="6257289"/>
                <a:ext cx="5725201" cy="461691"/>
              </a:xfrm>
              <a:prstGeom prst="rect">
                <a:avLst/>
              </a:prstGeom>
              <a:blipFill>
                <a:blip r:embed="rId6"/>
                <a:stretch>
                  <a:fillRect b="-1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2">
            <a:extLst>
              <a:ext uri="{FF2B5EF4-FFF2-40B4-BE49-F238E27FC236}">
                <a16:creationId xmlns:a16="http://schemas.microsoft.com/office/drawing/2014/main" id="{BF0ACF0F-A006-48F4-AEC8-D262BCEB4EE7}"/>
              </a:ext>
            </a:extLst>
          </p:cNvPr>
          <p:cNvSpPr txBox="1"/>
          <p:nvPr/>
        </p:nvSpPr>
        <p:spPr>
          <a:xfrm>
            <a:off x="6066152" y="3062663"/>
            <a:ext cx="5753812" cy="89768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>
              <a:lnSpc>
                <a:spcPts val="7000"/>
              </a:lnSpc>
              <a:spcBef>
                <a:spcPct val="0"/>
              </a:spcBef>
            </a:pPr>
            <a:r>
              <a:rPr lang="en-US" sz="35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 Vì  A  =  0  nên ta có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93704" y="621252"/>
                <a:ext cx="16679896" cy="10089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ts val="7000"/>
                  </a:lnSpc>
                  <a:spcBef>
                    <a:spcPct val="0"/>
                  </a:spcBef>
                </a:pPr>
                <a:r>
                  <a:rPr lang="en-US" sz="3500" b="1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</a:t>
                </a:r>
                <a:r>
                  <a:rPr lang="en-US" sz="3500" b="1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500" b="1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500" b="1" spc="-2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ổ</a:t>
                </a:r>
                <a:r>
                  <a:rPr lang="en-US" sz="3500" b="1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ung: </a:t>
                </a:r>
                <a:r>
                  <a:rPr lang="en-US" sz="3500" spc="-2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 </a:t>
                </a:r>
                <a:r>
                  <a:rPr lang="en-US" sz="3500" spc="-200" err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500" spc="-20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thức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0" spc="-200" smtClean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500" i="0" spc="-200" smtClean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d>
                      <m:dPr>
                        <m:ctrlPr>
                          <a:rPr lang="en-US" sz="3500" i="1" spc="-200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500" i="1" spc="-200" smtClean="0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500" i="1" spc="-20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3500" b="0" i="0" spc="-20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500" i="0" spc="-20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m:rPr>
                                <m:nor/>
                              </m:rPr>
                              <a:rPr lang="en-US" sz="3500" b="0" i="0" spc="-20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500" i="0" spc="-20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3600" i="1">
                                    <a:solidFill>
                                      <a:srgbClr val="FFFF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nor/>
                                  </m:rPr>
                                  <a:rPr lang="en-US" sz="3600" i="1">
                                    <a:solidFill>
                                      <a:srgbClr val="FFFFFF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x</m:t>
                                </m:r>
                              </m:e>
                              <m:sup>
                                <m:r>
                                  <a:rPr lang="en-US" sz="3600">
                                    <a:solidFill>
                                      <a:srgbClr val="FFFFFF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m:rPr>
                                <m:nor/>
                              </m:rPr>
                              <a:rPr lang="en-US" sz="3600" b="0" i="0" smtClean="0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500" i="0" spc="-20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sz="3500" b="0" i="0" spc="-20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500" i="0" spc="-20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9</m:t>
                            </m:r>
                          </m:den>
                        </m:f>
                        <m:r>
                          <a:rPr lang="en-US" sz="3500" b="0" i="1" spc="-200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500" i="0" spc="-200" smtClean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 </m:t>
                        </m:r>
                        <m:f>
                          <m:fPr>
                            <m:ctrlPr>
                              <a:rPr lang="en-US" sz="3500" i="1" spc="-200" smtClean="0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500" i="0" spc="-20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500" i="1" spc="-200" smtClean="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</m:den>
                        </m:f>
                      </m:e>
                    </m:d>
                    <m:r>
                      <m:rPr>
                        <m:nor/>
                      </m:rPr>
                      <a:rPr lang="en-US" sz="3500" i="0" spc="-200" smtClean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: </m:t>
                    </m:r>
                    <m:f>
                      <m:fPr>
                        <m:ctrlPr>
                          <a:rPr lang="en-US" sz="3500" i="1" spc="-200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500" i="0" spc="-200" smtClean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500" i="1" spc="-200" smtClean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3500" i="0" spc="-200" smtClean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(3 − </m:t>
                        </m:r>
                        <m:r>
                          <m:rPr>
                            <m:nor/>
                          </m:rPr>
                          <a:rPr lang="en-US" sz="3500" i="1" spc="-200" smtClean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3500" i="0" spc="-200" smtClean="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sz="3500" spc="-2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704" y="621252"/>
                <a:ext cx="16679896" cy="1008994"/>
              </a:xfrm>
              <a:prstGeom prst="rect">
                <a:avLst/>
              </a:prstGeom>
              <a:blipFill>
                <a:blip r:embed="rId7"/>
                <a:stretch>
                  <a:fillRect l="-10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E6F2C519-B645-47D8-A746-F64223ECE009}"/>
              </a:ext>
            </a:extLst>
          </p:cNvPr>
          <p:cNvCxnSpPr>
            <a:cxnSpLocks/>
          </p:cNvCxnSpPr>
          <p:nvPr/>
        </p:nvCxnSpPr>
        <p:spPr>
          <a:xfrm flipH="1">
            <a:off x="5141626" y="2226986"/>
            <a:ext cx="0" cy="7531611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8453806" y="3779344"/>
                <a:ext cx="4640629" cy="10475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3500" i="1" spc="-20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500" i="1" spc="-200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500" i="1" spc="-20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3500" spc="-20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+ 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3500" i="1">
                                    <a:solidFill>
                                      <a:srgbClr val="FFFF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nor/>
                                  </m:rPr>
                                  <a:rPr lang="en-US" sz="3500" i="1">
                                    <a:solidFill>
                                      <a:srgbClr val="FFFFFF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x</m:t>
                                </m:r>
                              </m:e>
                              <m:sup>
                                <m:r>
                                  <a:rPr lang="en-US" sz="3500">
                                    <a:solidFill>
                                      <a:srgbClr val="FFFFFF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m:rPr>
                                <m:nor/>
                              </m:rPr>
                              <a:rPr lang="en-US" sz="350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500" spc="-20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 9</m:t>
                            </m:r>
                          </m:den>
                        </m:f>
                        <m:r>
                          <a:rPr lang="en-US" sz="3500" i="1" spc="-20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500" spc="-20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 </m:t>
                        </m:r>
                        <m:f>
                          <m:fPr>
                            <m:ctrlPr>
                              <a:rPr lang="en-US" sz="3500" i="1" spc="-200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500" spc="-20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500" i="1" spc="-200">
                                <a:solidFill>
                                  <a:srgbClr val="FFFF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</m:den>
                        </m:f>
                      </m:e>
                    </m:d>
                    <m:r>
                      <m:rPr>
                        <m:nor/>
                      </m:rPr>
                      <a:rPr lang="en-US" sz="3500" spc="-20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: </m:t>
                    </m:r>
                    <m:f>
                      <m:fPr>
                        <m:ctrlPr>
                          <a:rPr lang="en-US" sz="3500" i="1" spc="-20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500" spc="-20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500" i="1" spc="-20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3500" spc="-20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(3 − </m:t>
                        </m:r>
                        <m:r>
                          <m:rPr>
                            <m:nor/>
                          </m:rPr>
                          <a:rPr lang="en-US" sz="3500" i="1" spc="-20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3500" spc="-20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sz="3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5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0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3806" y="3779344"/>
                <a:ext cx="4640629" cy="1047531"/>
              </a:xfrm>
              <a:prstGeom prst="rect">
                <a:avLst/>
              </a:prstGeom>
              <a:blipFill>
                <a:blip r:embed="rId8"/>
                <a:stretch>
                  <a:fillRect r="-24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5149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9" grpId="0"/>
      <p:bldP spid="5" grpId="0"/>
      <p:bldP spid="6" grpId="0"/>
      <p:bldP spid="13" grpId="0"/>
      <p:bldP spid="14" grpId="0"/>
      <p:bldP spid="15" grpId="0"/>
      <p:bldP spid="16" grpId="0"/>
      <p:bldP spid="17" grpId="0"/>
      <p:bldP spid="10" grpId="0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 flipH="1">
            <a:off x="684679" y="3771618"/>
            <a:ext cx="4058222" cy="4114800"/>
          </a:xfrm>
          <a:custGeom>
            <a:avLst/>
            <a:gdLst/>
            <a:ahLst/>
            <a:cxnLst/>
            <a:rect l="l" t="t" r="r" b="b"/>
            <a:pathLst>
              <a:path w="4058222" h="4114800">
                <a:moveTo>
                  <a:pt x="4058222" y="0"/>
                </a:moveTo>
                <a:lnTo>
                  <a:pt x="0" y="0"/>
                </a:lnTo>
                <a:lnTo>
                  <a:pt x="0" y="4114800"/>
                </a:lnTo>
                <a:lnTo>
                  <a:pt x="4058222" y="4114800"/>
                </a:lnTo>
                <a:lnTo>
                  <a:pt x="4058222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</p:sp>
      <p:sp>
        <p:nvSpPr>
          <p:cNvPr id="3" name="TextBox 3"/>
          <p:cNvSpPr txBox="1"/>
          <p:nvPr/>
        </p:nvSpPr>
        <p:spPr>
          <a:xfrm>
            <a:off x="6172199" y="2256844"/>
            <a:ext cx="10725411" cy="169116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571500" indent="-571500" algn="just">
              <a:lnSpc>
                <a:spcPts val="7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ắm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ững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TextBox 4"/>
          <p:cNvSpPr txBox="1"/>
          <p:nvPr/>
        </p:nvSpPr>
        <p:spPr>
          <a:xfrm>
            <a:off x="496146" y="910322"/>
            <a:ext cx="5333999" cy="172124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000"/>
              </a:lnSpc>
              <a:spcBef>
                <a:spcPct val="0"/>
              </a:spcBef>
            </a:pPr>
            <a:r>
              <a:rPr lang="en-US" sz="5000" b="1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5" name="TextBox 3">
            <a:extLst>
              <a:ext uri="{FF2B5EF4-FFF2-40B4-BE49-F238E27FC236}">
                <a16:creationId xmlns:a16="http://schemas.microsoft.com/office/drawing/2014/main" id="{E7B0E00B-29E6-0C6E-3BD4-E7051081C81C}"/>
              </a:ext>
            </a:extLst>
          </p:cNvPr>
          <p:cNvSpPr txBox="1"/>
          <p:nvPr/>
        </p:nvSpPr>
        <p:spPr>
          <a:xfrm>
            <a:off x="6172199" y="4128136"/>
            <a:ext cx="11315700" cy="89768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571500" indent="-571500" algn="just">
              <a:lnSpc>
                <a:spcPts val="7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sz="4000" spc="-20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4000" spc="-2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4000" b="1" spc="-2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i </a:t>
            </a:r>
            <a:r>
              <a:rPr lang="en-US" sz="4000" b="1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000" b="1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(</a:t>
            </a:r>
            <a:r>
              <a:rPr lang="en-US" sz="4000" b="1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,c,d</a:t>
            </a:r>
            <a:r>
              <a:rPr lang="en-US" sz="4000" b="1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– SGK Trang 11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TextBox 3">
            <a:extLst>
              <a:ext uri="{FF2B5EF4-FFF2-40B4-BE49-F238E27FC236}">
                <a16:creationId xmlns:a16="http://schemas.microsoft.com/office/drawing/2014/main" id="{9E88BCFC-F229-4F7E-80A7-4ECDC74F8614}"/>
              </a:ext>
            </a:extLst>
          </p:cNvPr>
          <p:cNvSpPr txBox="1"/>
          <p:nvPr/>
        </p:nvSpPr>
        <p:spPr>
          <a:xfrm>
            <a:off x="6172198" y="5101746"/>
            <a:ext cx="10824883" cy="179536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571500" indent="-571500" algn="just">
              <a:lnSpc>
                <a:spcPts val="7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000" b="1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000" b="1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b="1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4000" b="1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000" b="1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r>
              <a:rPr lang="en-US" sz="4000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4000" b="1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000" b="1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spc="-2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000" b="1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(</a:t>
            </a:r>
            <a:r>
              <a:rPr lang="en-US" sz="4000" b="1" spc="-2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 </a:t>
            </a:r>
            <a:r>
              <a:rPr lang="en-US" sz="4000" b="1" spc="-20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4000" b="1" spc="-2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g 9, 10</a:t>
            </a:r>
            <a:r>
              <a:rPr lang="en-US" sz="4000" b="1" spc="-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4076938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-8.33333E-7 -6.17284E-7 L -8.33333E-7 -0.072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EE1C1A-7A71-5267-28F7-9084B2A9EE1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452"/>
          <a:stretch/>
        </p:blipFill>
        <p:spPr bwMode="auto">
          <a:xfrm>
            <a:off x="4142591" y="3722561"/>
            <a:ext cx="10111050" cy="59259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3254516" y="1575073"/>
            <a:ext cx="11887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defTabSz="914400">
              <a:buClr>
                <a:srgbClr val="000000"/>
              </a:buClr>
              <a:defRPr/>
            </a:pPr>
            <a:r>
              <a:rPr lang="en-US" altLang="zh-CN" sz="6000" b="1" kern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CHÀO TẠM BIỆT </a:t>
            </a:r>
          </a:p>
          <a:p>
            <a:pPr lvl="0" algn="ctr" defTabSz="914400">
              <a:buClr>
                <a:srgbClr val="000000"/>
              </a:buClr>
              <a:defRPr/>
            </a:pPr>
            <a:r>
              <a:rPr lang="en-US" altLang="zh-CN" sz="6000" b="1" kern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VÀ CHÚC CÁC CON HỌC TỐT!</a:t>
            </a:r>
            <a:endParaRPr lang="zh-CN" altLang="en-US" sz="6000" b="1" kern="0" dirty="0">
              <a:solidFill>
                <a:schemeClr val="accent4">
                  <a:lumMod val="60000"/>
                  <a:lumOff val="40000"/>
                </a:schemeClr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8" name="Freeform 3"/>
          <p:cNvSpPr/>
          <p:nvPr/>
        </p:nvSpPr>
        <p:spPr>
          <a:xfrm flipH="1" flipV="1">
            <a:off x="-767701" y="-396182"/>
            <a:ext cx="8044434" cy="8229600"/>
          </a:xfrm>
          <a:custGeom>
            <a:avLst/>
            <a:gdLst/>
            <a:ahLst/>
            <a:cxnLst/>
            <a:rect l="l" t="t" r="r" b="b"/>
            <a:pathLst>
              <a:path w="8044434" h="8229600">
                <a:moveTo>
                  <a:pt x="0" y="0"/>
                </a:moveTo>
                <a:lnTo>
                  <a:pt x="8044434" y="0"/>
                </a:lnTo>
                <a:lnTo>
                  <a:pt x="8044434" y="8229600"/>
                </a:lnTo>
                <a:lnTo>
                  <a:pt x="0" y="8229600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</p:sp>
    </p:spTree>
    <p:extLst>
      <p:ext uri="{BB962C8B-B14F-4D97-AF65-F5344CB8AC3E}">
        <p14:creationId xmlns:p14="http://schemas.microsoft.com/office/powerpoint/2010/main" val="1326561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F84F1FA-3AFB-EA90-C8C0-FDEFBD24980D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55850" y="8013700"/>
            <a:ext cx="2035176" cy="2035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ounded Rectangle 12">
            <a:extLst>
              <a:ext uri="{FF2B5EF4-FFF2-40B4-BE49-F238E27FC236}">
                <a16:creationId xmlns:a16="http://schemas.microsoft.com/office/drawing/2014/main" id="{B570C67F-1342-9029-8CD3-B6CE7B1B029B}"/>
              </a:ext>
            </a:extLst>
          </p:cNvPr>
          <p:cNvSpPr/>
          <p:nvPr/>
        </p:nvSpPr>
        <p:spPr>
          <a:xfrm>
            <a:off x="1343026" y="1130300"/>
            <a:ext cx="15748000" cy="2730500"/>
          </a:xfrm>
          <a:prstGeom prst="roundRect">
            <a:avLst/>
          </a:prstGeom>
          <a:solidFill>
            <a:schemeClr val="bg1">
              <a:lumMod val="95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137160" tIns="68580" rIns="137160" bIns="68580" anchor="ctr"/>
          <a:lstStyle/>
          <a:p>
            <a:pPr algn="ctr" defTabSz="1828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Phương</a:t>
            </a:r>
            <a:r>
              <a:rPr lang="en-US" sz="5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0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5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                      </a:t>
            </a:r>
            <a:r>
              <a:rPr lang="en-US" sz="50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5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0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5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0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5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50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ounded Rectangle 13">
                <a:extLst>
                  <a:ext uri="{FF2B5EF4-FFF2-40B4-BE49-F238E27FC236}">
                    <a16:creationId xmlns:a16="http://schemas.microsoft.com/office/drawing/2014/main" id="{BED229E2-C007-2DB1-472D-DA3C57794D2B}"/>
                  </a:ext>
                </a:extLst>
              </p:cNvPr>
              <p:cNvSpPr/>
              <p:nvPr/>
            </p:nvSpPr>
            <p:spPr>
              <a:xfrm>
                <a:off x="914400" y="4715559"/>
                <a:ext cx="3434336" cy="2605992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37160" tIns="68580" rIns="137160" bIns="68580" anchor="ctr"/>
              <a:lstStyle/>
              <a:p>
                <a:pPr algn="ctr" defTabSz="1828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500" i="0" smtClean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3500" i="0" smtClean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en-US" sz="3500" i="1" smtClean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500" b="0" i="0" smtClean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500" i="0" smtClean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500" b="0" i="0" smtClean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500" i="0" smtClean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;</m:t>
                      </m:r>
                      <m:r>
                        <m:rPr>
                          <m:nor/>
                        </m:rPr>
                        <a:rPr lang="en-US" sz="3500" b="0" i="0" smtClean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500" i="1" smtClean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500" b="0" i="0" smtClean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500" i="0" smtClean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500" b="0" i="0" smtClean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500" i="0" smtClean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endParaRPr lang="en-US" sz="350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ounded Rectangle 13">
                <a:extLst>
                  <a:ext uri="{FF2B5EF4-FFF2-40B4-BE49-F238E27FC236}">
                    <a16:creationId xmlns:a16="http://schemas.microsoft.com/office/drawing/2014/main" id="{BED229E2-C007-2DB1-472D-DA3C57794D2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4715559"/>
                <a:ext cx="3434336" cy="2605992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ounded Rectangle 14">
                <a:extLst>
                  <a:ext uri="{FF2B5EF4-FFF2-40B4-BE49-F238E27FC236}">
                    <a16:creationId xmlns:a16="http://schemas.microsoft.com/office/drawing/2014/main" id="{A0A05D50-200C-70A9-A1BC-E86C4529A223}"/>
                  </a:ext>
                </a:extLst>
              </p:cNvPr>
              <p:cNvSpPr/>
              <p:nvPr/>
            </p:nvSpPr>
            <p:spPr>
              <a:xfrm>
                <a:off x="9359900" y="4648201"/>
                <a:ext cx="3898900" cy="2673350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37160" tIns="68580" rIns="137160" bIns="68580" anchor="ctr"/>
              <a:lstStyle/>
              <a:p>
                <a:pPr algn="ctr" defTabSz="1828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600" i="0" smtClean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3600" i="0" smtClean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en-US" sz="3600" i="1" smtClean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600" i="0" smtClean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−2; </m:t>
                      </m:r>
                      <m:r>
                        <m:rPr>
                          <m:nor/>
                        </m:rPr>
                        <a:rPr lang="en-US" sz="3600" i="1" smtClean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600" i="0" smtClean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</m:t>
                      </m:r>
                      <m:f>
                        <m:fPr>
                          <m:ctrlPr>
                            <a:rPr lang="en-US" sz="3600" i="1" smtClean="0">
                              <a:ln w="0"/>
                              <a:solidFill>
                                <a:schemeClr val="tx1"/>
                              </a:solidFill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60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600" b="0" i="0" smtClean="0">
                              <a:ln w="0"/>
                              <a:solidFill>
                                <a:schemeClr val="tx1"/>
                              </a:solidFill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600" b="0" i="0" smtClean="0">
                              <a:ln w="0"/>
                              <a:solidFill>
                                <a:schemeClr val="tx1"/>
                              </a:solidFill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360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ounded Rectangle 14">
                <a:extLst>
                  <a:ext uri="{FF2B5EF4-FFF2-40B4-BE49-F238E27FC236}">
                    <a16:creationId xmlns:a16="http://schemas.microsoft.com/office/drawing/2014/main" id="{A0A05D50-200C-70A9-A1BC-E86C4529A2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59900" y="4648201"/>
                <a:ext cx="3898900" cy="2673350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ounded Rectangle 16">
                <a:extLst>
                  <a:ext uri="{FF2B5EF4-FFF2-40B4-BE49-F238E27FC236}">
                    <a16:creationId xmlns:a16="http://schemas.microsoft.com/office/drawing/2014/main" id="{C4712C07-BB54-ED4C-8548-609CAAA34EBC}"/>
                  </a:ext>
                </a:extLst>
              </p:cNvPr>
              <p:cNvSpPr/>
              <p:nvPr/>
            </p:nvSpPr>
            <p:spPr>
              <a:xfrm>
                <a:off x="13646151" y="4632326"/>
                <a:ext cx="3727450" cy="2689224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37160" tIns="68580" rIns="137160" bIns="68580" anchor="ctr"/>
              <a:lstStyle/>
              <a:p>
                <a:pPr algn="ctr" defTabSz="1828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600" smtClean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360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en-US" sz="3600" i="1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60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−1; </m:t>
                      </m:r>
                      <m:r>
                        <m:rPr>
                          <m:nor/>
                        </m:rPr>
                        <a:rPr lang="en-US" sz="3600" i="1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60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2</m:t>
                      </m:r>
                    </m:oMath>
                  </m:oMathPara>
                </a14:m>
                <a:endParaRPr lang="en-US" sz="360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ounded Rectangle 16">
                <a:extLst>
                  <a:ext uri="{FF2B5EF4-FFF2-40B4-BE49-F238E27FC236}">
                    <a16:creationId xmlns:a16="http://schemas.microsoft.com/office/drawing/2014/main" id="{C4712C07-BB54-ED4C-8548-609CAAA34E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46151" y="4632326"/>
                <a:ext cx="3727450" cy="2689224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ounded Rectangle 17">
                <a:extLst>
                  <a:ext uri="{FF2B5EF4-FFF2-40B4-BE49-F238E27FC236}">
                    <a16:creationId xmlns:a16="http://schemas.microsoft.com/office/drawing/2014/main" id="{DE618AE1-F597-E106-01F2-DC2CC2241B1D}"/>
                  </a:ext>
                </a:extLst>
              </p:cNvPr>
              <p:cNvSpPr/>
              <p:nvPr/>
            </p:nvSpPr>
            <p:spPr>
              <a:xfrm>
                <a:off x="5045362" y="4662488"/>
                <a:ext cx="3657600" cy="2628900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37160" tIns="68580" rIns="137160" bIns="68580" anchor="ctr"/>
              <a:lstStyle/>
              <a:p>
                <a:pPr algn="ctr" defTabSz="1828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600" smtClean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3600" smtClean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en-US" sz="3600" i="1" smtClean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600" smtClean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1; </m:t>
                      </m:r>
                      <m:r>
                        <m:rPr>
                          <m:nor/>
                        </m:rPr>
                        <a:rPr lang="en-US" sz="3600" i="1" smtClean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600" i="1" smtClean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 smtClean="0">
                          <a:ln w="0"/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600" i="1" smtClean="0">
                              <a:ln w="0"/>
                              <a:solidFill>
                                <a:schemeClr val="tx1"/>
                              </a:solidFill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n w="0"/>
                              <a:solidFill>
                                <a:schemeClr val="tx1"/>
                              </a:solidFill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600" b="0" i="1" smtClean="0">
                              <a:ln w="0"/>
                              <a:solidFill>
                                <a:schemeClr val="tx1"/>
                              </a:solidFill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360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ounded Rectangle 17">
                <a:extLst>
                  <a:ext uri="{FF2B5EF4-FFF2-40B4-BE49-F238E27FC236}">
                    <a16:creationId xmlns:a16="http://schemas.microsoft.com/office/drawing/2014/main" id="{DE618AE1-F597-E106-01F2-DC2CC2241B1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5362" y="4662488"/>
                <a:ext cx="3657600" cy="2628900"/>
              </a:xfrm>
              <a:prstGeom prst="round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ight Arrow 1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93779EC3-8124-389F-6C6C-4CDCE777ACBA}"/>
              </a:ext>
            </a:extLst>
          </p:cNvPr>
          <p:cNvSpPr/>
          <p:nvPr/>
        </p:nvSpPr>
        <p:spPr>
          <a:xfrm flipH="1">
            <a:off x="444501" y="9286876"/>
            <a:ext cx="847726" cy="685800"/>
          </a:xfrm>
          <a:prstGeom prst="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anchor="ctr"/>
          <a:lstStyle/>
          <a:p>
            <a:pPr algn="ctr" defTabSz="1828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6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Explosion 1 22">
            <a:extLst>
              <a:ext uri="{FF2B5EF4-FFF2-40B4-BE49-F238E27FC236}">
                <a16:creationId xmlns:a16="http://schemas.microsoft.com/office/drawing/2014/main" id="{92ECA6A7-9BD6-05B6-EBDF-1926A3A7B27B}"/>
              </a:ext>
            </a:extLst>
          </p:cNvPr>
          <p:cNvSpPr/>
          <p:nvPr/>
        </p:nvSpPr>
        <p:spPr>
          <a:xfrm>
            <a:off x="809639" y="4747020"/>
            <a:ext cx="3670300" cy="2787650"/>
          </a:xfrm>
          <a:prstGeom prst="irregularSeal1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76" tIns="91438" rIns="182876" bIns="91438" anchor="ctr"/>
          <a:lstStyle/>
          <a:p>
            <a:pPr algn="ctr" defTabSz="1828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SAI RỒI</a:t>
            </a:r>
          </a:p>
        </p:txBody>
      </p:sp>
      <p:sp>
        <p:nvSpPr>
          <p:cNvPr id="24" name="Explosion 1 23">
            <a:extLst>
              <a:ext uri="{FF2B5EF4-FFF2-40B4-BE49-F238E27FC236}">
                <a16:creationId xmlns:a16="http://schemas.microsoft.com/office/drawing/2014/main" id="{EDF128A2-22C6-6FA1-3ED7-2AEA86BF6716}"/>
              </a:ext>
            </a:extLst>
          </p:cNvPr>
          <p:cNvSpPr/>
          <p:nvPr/>
        </p:nvSpPr>
        <p:spPr>
          <a:xfrm>
            <a:off x="13825536" y="4662488"/>
            <a:ext cx="3670300" cy="2787650"/>
          </a:xfrm>
          <a:prstGeom prst="irregularSeal1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76" tIns="91438" rIns="182876" bIns="91438" anchor="ctr"/>
          <a:lstStyle/>
          <a:p>
            <a:pPr algn="ctr" defTabSz="1828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SAI RỒI</a:t>
            </a:r>
          </a:p>
        </p:txBody>
      </p:sp>
      <p:sp>
        <p:nvSpPr>
          <p:cNvPr id="25" name="Explosion 1 24">
            <a:extLst>
              <a:ext uri="{FF2B5EF4-FFF2-40B4-BE49-F238E27FC236}">
                <a16:creationId xmlns:a16="http://schemas.microsoft.com/office/drawing/2014/main" id="{5C50B047-2F12-889B-194E-4FA2E6594650}"/>
              </a:ext>
            </a:extLst>
          </p:cNvPr>
          <p:cNvSpPr/>
          <p:nvPr/>
        </p:nvSpPr>
        <p:spPr>
          <a:xfrm>
            <a:off x="5090842" y="4671938"/>
            <a:ext cx="3670300" cy="2787650"/>
          </a:xfrm>
          <a:prstGeom prst="irregularSeal1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76" tIns="91438" rIns="182876" bIns="91438" anchor="ctr"/>
          <a:lstStyle/>
          <a:p>
            <a:pPr algn="ctr" defTabSz="1828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SAI 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</a:p>
        </p:txBody>
      </p:sp>
      <p:sp>
        <p:nvSpPr>
          <p:cNvPr id="26" name="Explosion 1 25">
            <a:extLst>
              <a:ext uri="{FF2B5EF4-FFF2-40B4-BE49-F238E27FC236}">
                <a16:creationId xmlns:a16="http://schemas.microsoft.com/office/drawing/2014/main" id="{96651E26-922A-4DC4-41CC-A8814D186B32}"/>
              </a:ext>
            </a:extLst>
          </p:cNvPr>
          <p:cNvSpPr/>
          <p:nvPr/>
        </p:nvSpPr>
        <p:spPr>
          <a:xfrm>
            <a:off x="9777141" y="4655829"/>
            <a:ext cx="3254376" cy="3076574"/>
          </a:xfrm>
          <a:prstGeom prst="irregularSeal1">
            <a:avLst/>
          </a:prstGeom>
          <a:solidFill>
            <a:srgbClr val="92D05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76" tIns="91438" rIns="182876" bIns="91438" anchor="ctr"/>
          <a:lstStyle/>
          <a:p>
            <a:pPr algn="ctr" defTabSz="1828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ĐÚNG RỒI</a:t>
            </a:r>
          </a:p>
        </p:txBody>
      </p:sp>
      <p:sp>
        <p:nvSpPr>
          <p:cNvPr id="4119" name="AutoShape 2" descr="Bút nhớ dòng HL - 02 Vàng Chanh - Văn Phòng Phẩm 247">
            <a:extLst>
              <a:ext uri="{FF2B5EF4-FFF2-40B4-BE49-F238E27FC236}">
                <a16:creationId xmlns:a16="http://schemas.microsoft.com/office/drawing/2014/main" id="{0ED00CC8-059A-C777-B786-9B50F0BF230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11150" y="-288925"/>
            <a:ext cx="609600" cy="6096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36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47" name="Picture 3">
            <a:extLst>
              <a:ext uri="{FF2B5EF4-FFF2-40B4-BE49-F238E27FC236}">
                <a16:creationId xmlns:a16="http://schemas.microsoft.com/office/drawing/2014/main" id="{C653AE56-9009-FC4D-C31B-54028CA4D3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7932" y="4662488"/>
            <a:ext cx="47244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21" name="Rectangle 30">
            <a:extLst>
              <a:ext uri="{FF2B5EF4-FFF2-40B4-BE49-F238E27FC236}">
                <a16:creationId xmlns:a16="http://schemas.microsoft.com/office/drawing/2014/main" id="{9191C4DA-8581-2A9E-11DF-0569C44F9D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50825" y="181662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36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Object 27">
                <a:extLst>
                  <a:ext uri="{FF2B5EF4-FFF2-40B4-BE49-F238E27FC236}">
                    <a16:creationId xmlns:a16="http://schemas.microsoft.com/office/drawing/2014/main" id="{9836FB29-2D51-7234-163A-1517523FDE1C}"/>
                  </a:ext>
                </a:extLst>
              </p:cNvPr>
              <p:cNvSpPr txBox="1"/>
              <p:nvPr/>
            </p:nvSpPr>
            <p:spPr bwMode="auto">
              <a:xfrm>
                <a:off x="6712733" y="2120901"/>
                <a:ext cx="5154634" cy="9144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4800" i="1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4800" b="0" i="0" smtClean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480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4800" b="0" i="0" smtClean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480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d>
                      <m:d>
                        <m:dPr>
                          <m:ctrlPr>
                            <a:rPr lang="en-US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480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sz="4800" i="1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4800" b="0" i="0" smtClean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480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4800" b="0" i="0" smtClean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480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  <m:r>
                        <m:rPr>
                          <m:nor/>
                        </m:rPr>
                        <a:rPr lang="en-US" sz="4800" b="0" i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i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4800" b="0" i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i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Object 27">
                <a:extLst>
                  <a:ext uri="{FF2B5EF4-FFF2-40B4-BE49-F238E27FC236}">
                    <a16:creationId xmlns:a16="http://schemas.microsoft.com/office/drawing/2014/main" id="{9836FB29-2D51-7234-163A-1517523FDE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12733" y="2120901"/>
                <a:ext cx="5154634" cy="91440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23" name="Rectangle 34">
            <a:extLst>
              <a:ext uri="{FF2B5EF4-FFF2-40B4-BE49-F238E27FC236}">
                <a16:creationId xmlns:a16="http://schemas.microsoft.com/office/drawing/2014/main" id="{6A797801-84B8-7F2A-338D-6EAD0C8301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370790"/>
            <a:ext cx="36576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36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25" name="Rectangle 36">
            <a:extLst>
              <a:ext uri="{FF2B5EF4-FFF2-40B4-BE49-F238E27FC236}">
                <a16:creationId xmlns:a16="http://schemas.microsoft.com/office/drawing/2014/main" id="{223BDC9D-484A-0321-E1A4-22A3F7071D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7550" y="6318936"/>
            <a:ext cx="350393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36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27" name="Rectangle 41">
            <a:extLst>
              <a:ext uri="{FF2B5EF4-FFF2-40B4-BE49-F238E27FC236}">
                <a16:creationId xmlns:a16="http://schemas.microsoft.com/office/drawing/2014/main" id="{C09A7110-2732-2455-B4EA-AC02565F59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17151" y="7147612"/>
            <a:ext cx="2572702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36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29" name="Rectangle 43">
            <a:extLst>
              <a:ext uri="{FF2B5EF4-FFF2-40B4-BE49-F238E27FC236}">
                <a16:creationId xmlns:a16="http://schemas.microsoft.com/office/drawing/2014/main" id="{F4A7C969-F75F-B759-13C9-CBE94B4129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62150" y="6995212"/>
            <a:ext cx="297561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36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ight Arrow 2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0B86AF2E-B564-ED8B-C5E4-74B0D8820A91}"/>
              </a:ext>
            </a:extLst>
          </p:cNvPr>
          <p:cNvSpPr/>
          <p:nvPr/>
        </p:nvSpPr>
        <p:spPr>
          <a:xfrm>
            <a:off x="17091026" y="9286876"/>
            <a:ext cx="1012824" cy="711200"/>
          </a:xfrm>
          <a:prstGeom prst="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828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36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24DAC7A7-71FB-CB6B-999B-AFC3DBD5176D}"/>
              </a:ext>
            </a:extLst>
          </p:cNvPr>
          <p:cNvSpPr/>
          <p:nvPr/>
        </p:nvSpPr>
        <p:spPr>
          <a:xfrm>
            <a:off x="1828800" y="2247900"/>
            <a:ext cx="15544800" cy="222567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anchor="ctr"/>
          <a:lstStyle/>
          <a:p>
            <a:pPr algn="ctr" defTabSz="1828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itchFamily="18" charset="0"/>
              </a:rPr>
              <a:t>PHẦN THƯỞNG CỦA BẠN LÀ 1 CÂY KẸO MÚT</a:t>
            </a:r>
          </a:p>
        </p:txBody>
      </p:sp>
    </p:spTree>
    <p:extLst>
      <p:ext uri="{BB962C8B-B14F-4D97-AF65-F5344CB8AC3E}">
        <p14:creationId xmlns:p14="http://schemas.microsoft.com/office/powerpoint/2010/main" val="3725354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 nodeType="clickPar">
                      <p:stCondLst>
                        <p:cond delay="0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Scale>
                                      <p:cBhvr>
                                        <p:cTn id="30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 nodeType="clickPar">
                      <p:stCondLst>
                        <p:cond delay="0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6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2" dur="25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 nodeType="clickPar">
                      <p:stCondLst>
                        <p:cond delay="0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DB964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26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 tmFilter="0, 0; .2, .5; .8, .5; 1, 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6" dur="250" autoRev="1" fill="hold"/>
                                        <p:tgtEl>
                                          <p:spTgt spid="2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 nodeType="clickPar">
                      <p:stCondLst>
                        <p:cond delay="0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26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0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1" presetID="1" presetClass="exit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93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4" fill="hold" nodeType="clickPar">
                      <p:stCondLst>
                        <p:cond delay="0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26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4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4" grpId="0" animBg="1"/>
      <p:bldP spid="14" grpId="1" animBg="1"/>
      <p:bldP spid="14" grpId="2" animBg="1"/>
      <p:bldP spid="15" grpId="0" animBg="1"/>
      <p:bldP spid="15" grpId="1" animBg="1"/>
      <p:bldP spid="15" grpId="2" animBg="1"/>
      <p:bldP spid="17" grpId="0" animBg="1"/>
      <p:bldP spid="17" grpId="1" animBg="1"/>
      <p:bldP spid="17" grpId="2" animBg="1"/>
      <p:bldP spid="18" grpId="0" animBg="1"/>
      <p:bldP spid="18" grpId="1" animBg="1"/>
      <p:bldP spid="18" grpId="2" animBg="1"/>
      <p:bldP spid="23" grpId="0" animBg="1"/>
      <p:bldP spid="23" grpId="1" animBg="1"/>
      <p:bldP spid="23" grpId="2" animBg="1"/>
      <p:bldP spid="24" grpId="0" animBg="1"/>
      <p:bldP spid="24" grpId="1" animBg="1"/>
      <p:bldP spid="24" grpId="2" animBg="1"/>
      <p:bldP spid="25" grpId="0" animBg="1"/>
      <p:bldP spid="25" grpId="1" animBg="1"/>
      <p:bldP spid="25" grpId="2" animBg="1"/>
      <p:bldP spid="26" grpId="0" animBg="1"/>
      <p:bldP spid="26" grpId="1" animBg="1"/>
      <p:bldP spid="26" grpId="2" animBg="1"/>
      <p:bldP spid="12" grpId="0" build="allAtOnce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>
            <a:extLst>
              <a:ext uri="{FF2B5EF4-FFF2-40B4-BE49-F238E27FC236}">
                <a16:creationId xmlns:a16="http://schemas.microsoft.com/office/drawing/2014/main" id="{1C0BA19F-96A6-7EB8-B43C-20FC49FA6C75}"/>
              </a:ext>
            </a:extLst>
          </p:cNvPr>
          <p:cNvSpPr/>
          <p:nvPr/>
        </p:nvSpPr>
        <p:spPr>
          <a:xfrm>
            <a:off x="0" y="5638801"/>
            <a:ext cx="18288000" cy="1711326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anchor="ctr"/>
          <a:lstStyle/>
          <a:p>
            <a:pPr algn="ctr" defTabSz="1828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600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19" name="Picture 18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D2D32A79-E56C-0935-BB9B-67A3E36A341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4576" y="4759326"/>
            <a:ext cx="2955924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8827C2D9-83D8-B5EC-B777-26F23D0DA02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4092576"/>
            <a:ext cx="3089276" cy="1812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0">
            <a:hlinkClick r:id="rId5" action="ppaction://hlinksldjump"/>
            <a:extLst>
              <a:ext uri="{FF2B5EF4-FFF2-40B4-BE49-F238E27FC236}">
                <a16:creationId xmlns:a16="http://schemas.microsoft.com/office/drawing/2014/main" id="{C0923CF7-4AAE-2DA3-FD55-06A3BD7158C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21801" y="4759326"/>
            <a:ext cx="295275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>
            <a:hlinkClick r:id="rId5" action="ppaction://hlinksldjump"/>
            <a:extLst>
              <a:ext uri="{FF2B5EF4-FFF2-40B4-BE49-F238E27FC236}">
                <a16:creationId xmlns:a16="http://schemas.microsoft.com/office/drawing/2014/main" id="{E7086066-9E85-E4E9-F893-6B3C714D0A9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1951" y="4092576"/>
            <a:ext cx="3092450" cy="1812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22">
            <a:hlinkClick r:id="rId8" action="ppaction://hlinksldjump"/>
            <a:extLst>
              <a:ext uri="{FF2B5EF4-FFF2-40B4-BE49-F238E27FC236}">
                <a16:creationId xmlns:a16="http://schemas.microsoft.com/office/drawing/2014/main" id="{E3DDC964-8741-16A3-EA88-2FB14F6AEB15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1401" y="4759326"/>
            <a:ext cx="295275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>
            <a:hlinkClick r:id="rId8" action="ppaction://hlinksldjump"/>
            <a:extLst>
              <a:ext uri="{FF2B5EF4-FFF2-40B4-BE49-F238E27FC236}">
                <a16:creationId xmlns:a16="http://schemas.microsoft.com/office/drawing/2014/main" id="{B4FD79F6-6E80-6343-4234-D571B0B4FD5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74727" y="4092576"/>
            <a:ext cx="3089274" cy="1812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Right Arrow 34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FE8A870D-7777-6C29-2FE4-D0D1A8770848}"/>
              </a:ext>
            </a:extLst>
          </p:cNvPr>
          <p:cNvSpPr/>
          <p:nvPr/>
        </p:nvSpPr>
        <p:spPr>
          <a:xfrm>
            <a:off x="17068800" y="9410700"/>
            <a:ext cx="1219200" cy="876300"/>
          </a:xfrm>
          <a:prstGeom prst="rightArrow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828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600">
              <a:solidFill>
                <a:prstClr val="white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37989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 nodeType="clickPar">
                      <p:stCondLst>
                        <p:cond delay="0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 nodeType="clickPar">
                      <p:stCondLst>
                        <p:cond delay="0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 nodeType="clickPar">
                      <p:stCondLst>
                        <p:cond delay="0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8181860-401B-7EC3-4D83-37216835D34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08201" y="7562851"/>
            <a:ext cx="2724150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CB5E805-EFBA-2872-1563-8D5A4F7131D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7376" y="1565277"/>
            <a:ext cx="2857500" cy="314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7313C8D-7963-81A1-335C-905D009FBB8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4176" y="3921126"/>
            <a:ext cx="2857500" cy="3832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94E0E0D-7A17-91ED-09AF-30B676A1EE0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82450" y="3641726"/>
            <a:ext cx="2857500" cy="3832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1FFDBFC-4131-8105-8B3D-476D3773BD4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8626" y="1041401"/>
            <a:ext cx="2857500" cy="314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A17233B-D57E-8477-5D5C-96106252D0C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290050" y="879477"/>
            <a:ext cx="2857500" cy="314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9027558-5696-3C30-3CBA-29D53C3D14E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11522076" y="1711327"/>
            <a:ext cx="2857500" cy="314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ounded Rectangle 12">
            <a:extLst>
              <a:ext uri="{FF2B5EF4-FFF2-40B4-BE49-F238E27FC236}">
                <a16:creationId xmlns:a16="http://schemas.microsoft.com/office/drawing/2014/main" id="{FFA043EC-968A-C674-6A72-70FE77572B12}"/>
              </a:ext>
            </a:extLst>
          </p:cNvPr>
          <p:cNvSpPr/>
          <p:nvPr/>
        </p:nvSpPr>
        <p:spPr>
          <a:xfrm>
            <a:off x="914401" y="625476"/>
            <a:ext cx="16427450" cy="1711324"/>
          </a:xfrm>
          <a:prstGeom prst="roundRect">
            <a:avLst/>
          </a:prstGeom>
          <a:solidFill>
            <a:schemeClr val="bg1">
              <a:lumMod val="95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137160" tIns="68580" rIns="137160" bIns="68580" anchor="ctr"/>
          <a:lstStyle/>
          <a:p>
            <a:pPr algn="ctr" defTabSz="1828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5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5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5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50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5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4)(</a:t>
            </a:r>
            <a:r>
              <a:rPr lang="en-US" sz="5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5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6)(</a:t>
            </a:r>
            <a:r>
              <a:rPr lang="en-US" sz="5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5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8) = 0 </a:t>
            </a:r>
            <a:r>
              <a:rPr lang="en-US" sz="5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5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5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5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5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5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ounded Rectangle 13">
            <a:extLst>
              <a:ext uri="{FF2B5EF4-FFF2-40B4-BE49-F238E27FC236}">
                <a16:creationId xmlns:a16="http://schemas.microsoft.com/office/drawing/2014/main" id="{2BA3495B-202B-B664-7EC0-01C33BB60763}"/>
              </a:ext>
            </a:extLst>
          </p:cNvPr>
          <p:cNvSpPr/>
          <p:nvPr/>
        </p:nvSpPr>
        <p:spPr>
          <a:xfrm>
            <a:off x="9353551" y="3813177"/>
            <a:ext cx="7105650" cy="172085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anchor="ctr"/>
          <a:lstStyle/>
          <a:p>
            <a:pPr algn="ctr" defTabSz="1828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600" dirty="0">
              <a:ln>
                <a:solidFill>
                  <a:srgbClr val="FF0000"/>
                </a:solidFill>
              </a:ln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" name="Rounded Rectangle 14">
            <a:extLst>
              <a:ext uri="{FF2B5EF4-FFF2-40B4-BE49-F238E27FC236}">
                <a16:creationId xmlns:a16="http://schemas.microsoft.com/office/drawing/2014/main" id="{ADAB0427-D6AD-1261-62EC-5034F1726B04}"/>
              </a:ext>
            </a:extLst>
          </p:cNvPr>
          <p:cNvSpPr/>
          <p:nvPr/>
        </p:nvSpPr>
        <p:spPr>
          <a:xfrm>
            <a:off x="9328151" y="6057901"/>
            <a:ext cx="7131050" cy="172085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anchor="ctr"/>
          <a:lstStyle/>
          <a:p>
            <a:pPr algn="ctr" defTabSz="1828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6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" name="Rounded Rectangle 16">
            <a:extLst>
              <a:ext uri="{FF2B5EF4-FFF2-40B4-BE49-F238E27FC236}">
                <a16:creationId xmlns:a16="http://schemas.microsoft.com/office/drawing/2014/main" id="{91B9567C-4C33-37A9-E7B3-BC090F1A444E}"/>
              </a:ext>
            </a:extLst>
          </p:cNvPr>
          <p:cNvSpPr/>
          <p:nvPr/>
        </p:nvSpPr>
        <p:spPr>
          <a:xfrm>
            <a:off x="1768476" y="3771901"/>
            <a:ext cx="7223124" cy="172085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anchor="ctr"/>
          <a:lstStyle/>
          <a:p>
            <a:pPr algn="ctr" defTabSz="1828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6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8" name="Rounded Rectangle 17">
            <a:extLst>
              <a:ext uri="{FF2B5EF4-FFF2-40B4-BE49-F238E27FC236}">
                <a16:creationId xmlns:a16="http://schemas.microsoft.com/office/drawing/2014/main" id="{1F40ED2E-FB30-9D2C-D5EB-D8FC9A3F70D2}"/>
              </a:ext>
            </a:extLst>
          </p:cNvPr>
          <p:cNvSpPr/>
          <p:nvPr/>
        </p:nvSpPr>
        <p:spPr>
          <a:xfrm>
            <a:off x="1743076" y="6013451"/>
            <a:ext cx="7134224" cy="172085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anchor="ctr"/>
          <a:lstStyle/>
          <a:p>
            <a:pPr algn="ctr" defTabSz="1828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6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BC82B93-AF2E-BE7F-00B6-B1FEA96902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00" y="4173465"/>
            <a:ext cx="2035176" cy="1000274"/>
          </a:xfrm>
          <a:prstGeom prst="rect">
            <a:avLst/>
          </a:prstGeom>
          <a:noFill/>
          <a:ln>
            <a:noFill/>
          </a:ln>
        </p:spPr>
        <p:txBody>
          <a:bodyPr lIns="137160" tIns="68580" rIns="137160" bIns="6858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en-US" sz="5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2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6063CA7-B209-1508-1266-8847E27B72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82696" y="6373739"/>
            <a:ext cx="1847850" cy="1000274"/>
          </a:xfrm>
          <a:prstGeom prst="rect">
            <a:avLst/>
          </a:prstGeom>
          <a:noFill/>
          <a:ln>
            <a:noFill/>
          </a:ln>
        </p:spPr>
        <p:txBody>
          <a:bodyPr lIns="137160" tIns="68580" rIns="137160" bIns="6858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en-US" sz="5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4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05D68EA-C753-8DC3-B93D-BCA580F591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6226" y="4243662"/>
            <a:ext cx="1752600" cy="1000274"/>
          </a:xfrm>
          <a:prstGeom prst="rect">
            <a:avLst/>
          </a:prstGeom>
          <a:noFill/>
          <a:ln>
            <a:noFill/>
          </a:ln>
        </p:spPr>
        <p:txBody>
          <a:bodyPr lIns="137160" tIns="68580" rIns="137160" bIns="6858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en-US" sz="5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1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7D70AEF-9ED6-AB1D-10F5-D426ABFA77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2465" y="6383190"/>
            <a:ext cx="1905000" cy="1000274"/>
          </a:xfrm>
          <a:prstGeom prst="rect">
            <a:avLst/>
          </a:prstGeom>
          <a:noFill/>
          <a:ln>
            <a:noFill/>
          </a:ln>
        </p:spPr>
        <p:txBody>
          <a:bodyPr lIns="137160" tIns="68580" rIns="137160" bIns="6858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en-US" sz="5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3</a:t>
            </a:r>
          </a:p>
        </p:txBody>
      </p:sp>
      <p:sp>
        <p:nvSpPr>
          <p:cNvPr id="2" name="Right Arrow 1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2EC041E2-ACE5-3535-6AA7-DECBB391C214}"/>
              </a:ext>
            </a:extLst>
          </p:cNvPr>
          <p:cNvSpPr/>
          <p:nvPr/>
        </p:nvSpPr>
        <p:spPr>
          <a:xfrm flipH="1">
            <a:off x="444501" y="9286876"/>
            <a:ext cx="847726" cy="685800"/>
          </a:xfrm>
          <a:prstGeom prst="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anchor="ctr"/>
          <a:lstStyle/>
          <a:p>
            <a:pPr algn="ctr" defTabSz="1828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6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3" name="Explosion 1 22">
            <a:extLst>
              <a:ext uri="{FF2B5EF4-FFF2-40B4-BE49-F238E27FC236}">
                <a16:creationId xmlns:a16="http://schemas.microsoft.com/office/drawing/2014/main" id="{B81F7B5D-9467-21B0-AB03-1C345983BA7B}"/>
              </a:ext>
            </a:extLst>
          </p:cNvPr>
          <p:cNvSpPr/>
          <p:nvPr/>
        </p:nvSpPr>
        <p:spPr>
          <a:xfrm>
            <a:off x="11424644" y="2706687"/>
            <a:ext cx="3670300" cy="3397250"/>
          </a:xfrm>
          <a:prstGeom prst="irregularSeal1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76" tIns="91438" rIns="182876" bIns="91438" anchor="ctr"/>
          <a:lstStyle/>
          <a:p>
            <a:pPr algn="ctr" defTabSz="1828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I 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</a:p>
        </p:txBody>
      </p:sp>
      <p:sp>
        <p:nvSpPr>
          <p:cNvPr id="24" name="Explosion 1 23">
            <a:extLst>
              <a:ext uri="{FF2B5EF4-FFF2-40B4-BE49-F238E27FC236}">
                <a16:creationId xmlns:a16="http://schemas.microsoft.com/office/drawing/2014/main" id="{E7FF532B-403F-6378-A188-8C5C10F56C69}"/>
              </a:ext>
            </a:extLst>
          </p:cNvPr>
          <p:cNvSpPr/>
          <p:nvPr/>
        </p:nvSpPr>
        <p:spPr>
          <a:xfrm>
            <a:off x="3171827" y="3052758"/>
            <a:ext cx="3670300" cy="2784476"/>
          </a:xfrm>
          <a:prstGeom prst="irregularSeal1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76" tIns="91438" rIns="182876" bIns="91438" anchor="ctr"/>
          <a:lstStyle/>
          <a:p>
            <a:pPr algn="ctr" defTabSz="1828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I RỒI</a:t>
            </a:r>
          </a:p>
        </p:txBody>
      </p:sp>
      <p:sp>
        <p:nvSpPr>
          <p:cNvPr id="25" name="Explosion 1 24">
            <a:extLst>
              <a:ext uri="{FF2B5EF4-FFF2-40B4-BE49-F238E27FC236}">
                <a16:creationId xmlns:a16="http://schemas.microsoft.com/office/drawing/2014/main" id="{1B37D9CF-B0A2-9F03-7D27-66779CF2330B}"/>
              </a:ext>
            </a:extLst>
          </p:cNvPr>
          <p:cNvSpPr/>
          <p:nvPr/>
        </p:nvSpPr>
        <p:spPr>
          <a:xfrm>
            <a:off x="3250184" y="5807075"/>
            <a:ext cx="3670300" cy="2784474"/>
          </a:xfrm>
          <a:prstGeom prst="irregularSeal1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76" tIns="91438" rIns="182876" bIns="91438" anchor="ctr"/>
          <a:lstStyle/>
          <a:p>
            <a:pPr algn="ctr" defTabSz="1828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I 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</a:p>
        </p:txBody>
      </p:sp>
      <p:sp>
        <p:nvSpPr>
          <p:cNvPr id="26" name="Explosion 1 25">
            <a:extLst>
              <a:ext uri="{FF2B5EF4-FFF2-40B4-BE49-F238E27FC236}">
                <a16:creationId xmlns:a16="http://schemas.microsoft.com/office/drawing/2014/main" id="{56A00328-5580-1D89-91F2-6182D2F04F4A}"/>
              </a:ext>
            </a:extLst>
          </p:cNvPr>
          <p:cNvSpPr/>
          <p:nvPr/>
        </p:nvSpPr>
        <p:spPr>
          <a:xfrm>
            <a:off x="11833602" y="5554538"/>
            <a:ext cx="3254376" cy="3749676"/>
          </a:xfrm>
          <a:prstGeom prst="irregularSeal1">
            <a:avLst/>
          </a:prstGeom>
          <a:solidFill>
            <a:srgbClr val="92D05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76" tIns="91438" rIns="182876" bIns="91438" anchor="ctr"/>
          <a:lstStyle/>
          <a:p>
            <a:pPr algn="ctr" defTabSz="1828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ÚNG RỒI</a:t>
            </a:r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5171720D-D562-DCAF-6EA4-45B782E84D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03" r="12903"/>
          <a:stretch>
            <a:fillRect/>
          </a:stretch>
        </p:blipFill>
        <p:spPr bwMode="auto">
          <a:xfrm>
            <a:off x="7438692" y="4833059"/>
            <a:ext cx="3505200" cy="4724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Right Arrow 26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AF8D5156-A2AA-BFFD-FAA0-F3348FB9AEF3}"/>
              </a:ext>
            </a:extLst>
          </p:cNvPr>
          <p:cNvSpPr/>
          <p:nvPr/>
        </p:nvSpPr>
        <p:spPr>
          <a:xfrm>
            <a:off x="17091026" y="9286876"/>
            <a:ext cx="1012824" cy="711200"/>
          </a:xfrm>
          <a:prstGeom prst="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828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36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40928D5-CBB9-7E98-52E5-2210D47C70FD}"/>
              </a:ext>
            </a:extLst>
          </p:cNvPr>
          <p:cNvSpPr/>
          <p:nvPr/>
        </p:nvSpPr>
        <p:spPr>
          <a:xfrm>
            <a:off x="1828800" y="2247900"/>
            <a:ext cx="15544800" cy="222567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anchor="ctr"/>
          <a:lstStyle/>
          <a:p>
            <a:pPr algn="ctr" defTabSz="1828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 THƯỞNG CỦA BẠN LÀ 1 ĐIỂM 10</a:t>
            </a:r>
          </a:p>
        </p:txBody>
      </p:sp>
    </p:spTree>
    <p:extLst>
      <p:ext uri="{BB962C8B-B14F-4D97-AF65-F5344CB8AC3E}">
        <p14:creationId xmlns:p14="http://schemas.microsoft.com/office/powerpoint/2010/main" val="4142446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 nodeType="clickPar">
                      <p:stCondLst>
                        <p:cond delay="0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Scale>
                                      <p:cBhvr>
                                        <p:cTn id="60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2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3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8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71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2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74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5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77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8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5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1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4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8" dur="2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0" dur="1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11" dur="1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2" dur="1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3" dur="1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1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11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0" fill="hold" nodeType="clickPar">
                      <p:stCondLst>
                        <p:cond delay="0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26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0" dur="25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31" presetID="1" presetClass="exit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33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4" fill="hold" nodeType="clickPar">
                      <p:stCondLst>
                        <p:cond delay="0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DB964"/>
                                      </p:to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2" presetID="26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 tmFilter="0, 0; .2, .5; .8, .5; 1, 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4" dur="250" autoRev="1" fill="hold"/>
                                        <p:tgtEl>
                                          <p:spTgt spid="2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5" presetID="1" presetClass="exit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14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8" fill="hold" nodeType="clickPar">
                      <p:stCondLst>
                        <p:cond delay="0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5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26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8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59" presetID="1" presetClass="exit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161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2" fill="hold" nodeType="clickPar">
                      <p:stCondLst>
                        <p:cond delay="0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26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2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3" presetID="1" presetClass="exit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4" grpId="0" animBg="1"/>
      <p:bldP spid="14" grpId="1" animBg="1"/>
      <p:bldP spid="14" grpId="2" animBg="1"/>
      <p:bldP spid="15" grpId="0" animBg="1"/>
      <p:bldP spid="15" grpId="1" animBg="1"/>
      <p:bldP spid="15" grpId="2" animBg="1"/>
      <p:bldP spid="17" grpId="0" animBg="1"/>
      <p:bldP spid="17" grpId="1" animBg="1"/>
      <p:bldP spid="17" grpId="2" animBg="1"/>
      <p:bldP spid="18" grpId="0" animBg="1"/>
      <p:bldP spid="18" grpId="1" animBg="1"/>
      <p:bldP spid="18" grpId="2" animBg="1"/>
      <p:bldP spid="19" grpId="0" build="allAtOnce"/>
      <p:bldP spid="20" grpId="0" build="allAtOnce"/>
      <p:bldP spid="21" grpId="0" build="allAtOnce"/>
      <p:bldP spid="22" grpId="0" build="allAtOnce"/>
      <p:bldP spid="23" grpId="0" animBg="1"/>
      <p:bldP spid="23" grpId="1" animBg="1"/>
      <p:bldP spid="23" grpId="2" animBg="1"/>
      <p:bldP spid="24" grpId="0" animBg="1"/>
      <p:bldP spid="24" grpId="1" animBg="1"/>
      <p:bldP spid="24" grpId="2" animBg="1"/>
      <p:bldP spid="25" grpId="0" animBg="1"/>
      <p:bldP spid="25" grpId="1" animBg="1"/>
      <p:bldP spid="25" grpId="2" animBg="1"/>
      <p:bldP spid="26" grpId="0" animBg="1"/>
      <p:bldP spid="26" grpId="1" animBg="1"/>
      <p:bldP spid="26" grpId="2" animBg="1"/>
      <p:bldP spid="12" grpId="0" build="allAtOnce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>
            <a:extLst>
              <a:ext uri="{FF2B5EF4-FFF2-40B4-BE49-F238E27FC236}">
                <a16:creationId xmlns:a16="http://schemas.microsoft.com/office/drawing/2014/main" id="{21ECC9E2-B5F8-4838-8DD2-EBC58E315FA4}"/>
              </a:ext>
            </a:extLst>
          </p:cNvPr>
          <p:cNvSpPr/>
          <p:nvPr/>
        </p:nvSpPr>
        <p:spPr>
          <a:xfrm>
            <a:off x="0" y="5638801"/>
            <a:ext cx="18288000" cy="1711326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anchor="ctr"/>
          <a:lstStyle/>
          <a:p>
            <a:pPr algn="ctr" defTabSz="1828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600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21" name="Picture 20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5DB90B20-73D0-E690-7512-EFAF6BA8F94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21801" y="4759326"/>
            <a:ext cx="295275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EEC79A8D-F47C-44DB-3352-02683422984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1951" y="4092576"/>
            <a:ext cx="3092450" cy="1812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22">
            <a:hlinkClick r:id="rId5" action="ppaction://hlinksldjump"/>
            <a:extLst>
              <a:ext uri="{FF2B5EF4-FFF2-40B4-BE49-F238E27FC236}">
                <a16:creationId xmlns:a16="http://schemas.microsoft.com/office/drawing/2014/main" id="{B82E5C88-6095-9524-D78A-EB32FFE765D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1401" y="4759326"/>
            <a:ext cx="295275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>
            <a:hlinkClick r:id="rId5" action="ppaction://hlinksldjump"/>
            <a:extLst>
              <a:ext uri="{FF2B5EF4-FFF2-40B4-BE49-F238E27FC236}">
                <a16:creationId xmlns:a16="http://schemas.microsoft.com/office/drawing/2014/main" id="{7F9826C2-CDC5-F1BF-823D-0F5481E0358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74727" y="4092576"/>
            <a:ext cx="3089274" cy="1812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Right Arrow 34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019C812E-4B75-0870-24F4-D5412F2EF7E7}"/>
              </a:ext>
            </a:extLst>
          </p:cNvPr>
          <p:cNvSpPr/>
          <p:nvPr/>
        </p:nvSpPr>
        <p:spPr>
          <a:xfrm>
            <a:off x="17068800" y="9410700"/>
            <a:ext cx="1219200" cy="876300"/>
          </a:xfrm>
          <a:prstGeom prst="rightArrow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828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600">
              <a:solidFill>
                <a:prstClr val="white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24020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 nodeType="clickPar">
                      <p:stCondLst>
                        <p:cond delay="0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 nodeType="clickPar">
                      <p:stCondLst>
                        <p:cond delay="0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A16FEB1-9F9C-995C-3992-1B6272CA689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55801" y="7562851"/>
            <a:ext cx="2724150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ounded Rectangle 13">
            <a:extLst>
              <a:ext uri="{FF2B5EF4-FFF2-40B4-BE49-F238E27FC236}">
                <a16:creationId xmlns:a16="http://schemas.microsoft.com/office/drawing/2014/main" id="{255F9237-C079-946E-87BD-15B8AD0E4F02}"/>
              </a:ext>
            </a:extLst>
          </p:cNvPr>
          <p:cNvSpPr/>
          <p:nvPr/>
        </p:nvSpPr>
        <p:spPr>
          <a:xfrm>
            <a:off x="1660527" y="3740011"/>
            <a:ext cx="7134224" cy="140970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anchor="ctr"/>
          <a:lstStyle/>
          <a:p>
            <a:pPr algn="ctr" defTabSz="1828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3600" dirty="0">
              <a:ln>
                <a:solidFill>
                  <a:srgbClr val="FF0000"/>
                </a:solidFill>
              </a:ln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" name="Rounded Rectangle 14">
            <a:extLst>
              <a:ext uri="{FF2B5EF4-FFF2-40B4-BE49-F238E27FC236}">
                <a16:creationId xmlns:a16="http://schemas.microsoft.com/office/drawing/2014/main" id="{BFA01A78-02E4-0C66-1318-1203879D37D8}"/>
              </a:ext>
            </a:extLst>
          </p:cNvPr>
          <p:cNvSpPr/>
          <p:nvPr/>
        </p:nvSpPr>
        <p:spPr>
          <a:xfrm>
            <a:off x="1676401" y="5832476"/>
            <a:ext cx="7131050" cy="140970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anchor="ctr"/>
          <a:lstStyle/>
          <a:p>
            <a:pPr algn="ctr" defTabSz="1828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36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" name="Rounded Rectangle 15">
            <a:extLst>
              <a:ext uri="{FF2B5EF4-FFF2-40B4-BE49-F238E27FC236}">
                <a16:creationId xmlns:a16="http://schemas.microsoft.com/office/drawing/2014/main" id="{700C9C1D-0D70-8500-5106-95665F9ED16E}"/>
              </a:ext>
            </a:extLst>
          </p:cNvPr>
          <p:cNvSpPr/>
          <p:nvPr/>
        </p:nvSpPr>
        <p:spPr>
          <a:xfrm>
            <a:off x="9448801" y="3771900"/>
            <a:ext cx="7131050" cy="14097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anchor="ctr"/>
          <a:lstStyle/>
          <a:p>
            <a:pPr algn="ctr" defTabSz="1828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3600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7" name="Rounded Rectangle 16">
            <a:extLst>
              <a:ext uri="{FF2B5EF4-FFF2-40B4-BE49-F238E27FC236}">
                <a16:creationId xmlns:a16="http://schemas.microsoft.com/office/drawing/2014/main" id="{473F4D2E-7BA5-6A69-B383-F2D02BE31152}"/>
              </a:ext>
            </a:extLst>
          </p:cNvPr>
          <p:cNvSpPr/>
          <p:nvPr/>
        </p:nvSpPr>
        <p:spPr>
          <a:xfrm>
            <a:off x="9448801" y="5802314"/>
            <a:ext cx="7131050" cy="1412874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anchor="ctr"/>
          <a:lstStyle/>
          <a:p>
            <a:pPr algn="ctr" defTabSz="1828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36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8" name="Rounded Rectangle 17">
            <a:extLst>
              <a:ext uri="{FF2B5EF4-FFF2-40B4-BE49-F238E27FC236}">
                <a16:creationId xmlns:a16="http://schemas.microsoft.com/office/drawing/2014/main" id="{BCAFD7E2-46FC-D11C-6EB4-FF4E19135296}"/>
              </a:ext>
            </a:extLst>
          </p:cNvPr>
          <p:cNvSpPr/>
          <p:nvPr/>
        </p:nvSpPr>
        <p:spPr>
          <a:xfrm>
            <a:off x="9436101" y="3771900"/>
            <a:ext cx="7131050" cy="140970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anchor="ctr"/>
          <a:lstStyle/>
          <a:p>
            <a:pPr algn="ctr" defTabSz="1828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36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7DB3BDF-4BD1-A60D-8A2D-708A380959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019551"/>
            <a:ext cx="2822576" cy="87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7160" tIns="68580" rIns="137160" bIns="6858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altLang="en-US" sz="4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≥ 0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C433AF1-E4B6-088A-628D-38E5E79457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6208478"/>
            <a:ext cx="2590800" cy="87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7160" tIns="68580" rIns="137160" bIns="6858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altLang="en-US" sz="4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≠ 0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E7108E1-40F9-E6AB-8D48-E11F672653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01201" y="6057901"/>
            <a:ext cx="2647950" cy="87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7160" tIns="68580" rIns="137160" bIns="6858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altLang="en-US" sz="4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≤ 0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0A3D836-7586-66B7-508C-3D765C68A3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78976" y="4051301"/>
            <a:ext cx="2933700" cy="87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7160" tIns="68580" rIns="137160" bIns="6858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altLang="en-US" sz="4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</a:p>
        </p:txBody>
      </p:sp>
      <p:sp>
        <p:nvSpPr>
          <p:cNvPr id="2" name="Right Arrow 1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82C20933-0F83-A112-C951-9304900059A9}"/>
              </a:ext>
            </a:extLst>
          </p:cNvPr>
          <p:cNvSpPr/>
          <p:nvPr/>
        </p:nvSpPr>
        <p:spPr>
          <a:xfrm flipH="1">
            <a:off x="444501" y="9286876"/>
            <a:ext cx="847726" cy="685800"/>
          </a:xfrm>
          <a:prstGeom prst="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anchor="ctr"/>
          <a:lstStyle/>
          <a:p>
            <a:pPr algn="ctr" defTabSz="1828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36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3" name="Explosion 1 22">
            <a:extLst>
              <a:ext uri="{FF2B5EF4-FFF2-40B4-BE49-F238E27FC236}">
                <a16:creationId xmlns:a16="http://schemas.microsoft.com/office/drawing/2014/main" id="{F0A8472B-0012-74AE-09EE-0A6C8E5290DF}"/>
              </a:ext>
            </a:extLst>
          </p:cNvPr>
          <p:cNvSpPr/>
          <p:nvPr/>
        </p:nvSpPr>
        <p:spPr>
          <a:xfrm>
            <a:off x="3448050" y="2657476"/>
            <a:ext cx="3670300" cy="2787650"/>
          </a:xfrm>
          <a:prstGeom prst="irregularSeal1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76" tIns="91438" rIns="182876" bIns="91438" anchor="ctr"/>
          <a:lstStyle/>
          <a:p>
            <a:pPr algn="ctr" defTabSz="1828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I 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</a:p>
        </p:txBody>
      </p:sp>
      <p:sp>
        <p:nvSpPr>
          <p:cNvPr id="24" name="Explosion 1 23">
            <a:extLst>
              <a:ext uri="{FF2B5EF4-FFF2-40B4-BE49-F238E27FC236}">
                <a16:creationId xmlns:a16="http://schemas.microsoft.com/office/drawing/2014/main" id="{7F21ABE0-7C6C-F5C1-6B2B-B5572E85BF7A}"/>
              </a:ext>
            </a:extLst>
          </p:cNvPr>
          <p:cNvSpPr/>
          <p:nvPr/>
        </p:nvSpPr>
        <p:spPr>
          <a:xfrm>
            <a:off x="11982450" y="5145089"/>
            <a:ext cx="3670300" cy="2784474"/>
          </a:xfrm>
          <a:prstGeom prst="irregularSeal1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76" tIns="91438" rIns="182876" bIns="91438" anchor="ctr"/>
          <a:lstStyle/>
          <a:p>
            <a:pPr algn="ctr" defTabSz="1828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I RỒI</a:t>
            </a:r>
          </a:p>
        </p:txBody>
      </p:sp>
      <p:sp>
        <p:nvSpPr>
          <p:cNvPr id="25" name="Explosion 1 24">
            <a:extLst>
              <a:ext uri="{FF2B5EF4-FFF2-40B4-BE49-F238E27FC236}">
                <a16:creationId xmlns:a16="http://schemas.microsoft.com/office/drawing/2014/main" id="{128CB12E-0158-A36A-690F-0AFA868E0CC3}"/>
              </a:ext>
            </a:extLst>
          </p:cNvPr>
          <p:cNvSpPr/>
          <p:nvPr/>
        </p:nvSpPr>
        <p:spPr>
          <a:xfrm>
            <a:off x="10807699" y="2961935"/>
            <a:ext cx="3670300" cy="2784474"/>
          </a:xfrm>
          <a:prstGeom prst="irregularSeal1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76" tIns="91438" rIns="182876" bIns="91438" anchor="ctr"/>
          <a:lstStyle/>
          <a:p>
            <a:pPr algn="ctr" defTabSz="1828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I 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</a:p>
        </p:txBody>
      </p:sp>
      <p:sp>
        <p:nvSpPr>
          <p:cNvPr id="26" name="Explosion 1 25">
            <a:extLst>
              <a:ext uri="{FF2B5EF4-FFF2-40B4-BE49-F238E27FC236}">
                <a16:creationId xmlns:a16="http://schemas.microsoft.com/office/drawing/2014/main" id="{236EDFF5-DE73-C45C-A399-F6EEABD48EF7}"/>
              </a:ext>
            </a:extLst>
          </p:cNvPr>
          <p:cNvSpPr/>
          <p:nvPr/>
        </p:nvSpPr>
        <p:spPr>
          <a:xfrm>
            <a:off x="3589337" y="5324982"/>
            <a:ext cx="3254376" cy="3076574"/>
          </a:xfrm>
          <a:prstGeom prst="irregularSeal1">
            <a:avLst/>
          </a:prstGeom>
          <a:solidFill>
            <a:srgbClr val="92D05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76" tIns="91438" rIns="182876" bIns="91438" anchor="ctr"/>
          <a:lstStyle/>
          <a:p>
            <a:pPr algn="ctr" defTabSz="1828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ÚNG RỒI</a:t>
            </a:r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id="{3D878F09-FDE7-671F-DA64-483B9FED43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1" y="5643563"/>
            <a:ext cx="4572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Right Arrow 26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EE862AD9-5451-FB1F-B38E-5D8071085C30}"/>
              </a:ext>
            </a:extLst>
          </p:cNvPr>
          <p:cNvSpPr/>
          <p:nvPr/>
        </p:nvSpPr>
        <p:spPr>
          <a:xfrm>
            <a:off x="17091026" y="9286876"/>
            <a:ext cx="1012824" cy="711200"/>
          </a:xfrm>
          <a:prstGeom prst="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828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36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9384417-A89D-E6AB-9F82-B4E6A7208205}"/>
              </a:ext>
            </a:extLst>
          </p:cNvPr>
          <p:cNvSpPr/>
          <p:nvPr/>
        </p:nvSpPr>
        <p:spPr>
          <a:xfrm>
            <a:off x="992186" y="2016918"/>
            <a:ext cx="16916400" cy="222567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anchor="ctr"/>
          <a:lstStyle/>
          <a:p>
            <a:pPr algn="ctr" defTabSz="1828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 THƯỞNG CỦA </a:t>
            </a:r>
            <a:r>
              <a:rPr lang="en-US" sz="4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ẠN LÀ </a:t>
            </a:r>
            <a:r>
              <a:rPr lang="en-US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ÀNG PHÁO TA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Rounded Rectangle 12">
                <a:extLst>
                  <a:ext uri="{FF2B5EF4-FFF2-40B4-BE49-F238E27FC236}">
                    <a16:creationId xmlns:a16="http://schemas.microsoft.com/office/drawing/2014/main" id="{AC457DEA-F210-48BF-808F-BD9083AAF9D3}"/>
                  </a:ext>
                </a:extLst>
              </p:cNvPr>
              <p:cNvSpPr/>
              <p:nvPr/>
            </p:nvSpPr>
            <p:spPr>
              <a:xfrm>
                <a:off x="868364" y="566400"/>
                <a:ext cx="16427450" cy="1711324"/>
              </a:xfrm>
              <a:prstGeom prst="roundRect">
                <a:avLst/>
              </a:prstGeom>
              <a:solidFill>
                <a:schemeClr val="bg1">
                  <a:lumMod val="95000"/>
                </a:schemeClr>
              </a:solidFill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lIns="137160" tIns="68580" rIns="137160" bIns="68580" anchor="ctr"/>
              <a:lstStyle/>
              <a:p>
                <a:pPr algn="ctr" defTabSz="1828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iện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5000" i="1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5000" i="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+ 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5000" i="1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den>
                    </m:f>
                    <m:r>
                      <a:rPr lang="en-US" sz="5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5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ĩa</a:t>
                </a:r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8" name="Rounded Rectangle 12">
                <a:extLst>
                  <a:ext uri="{FF2B5EF4-FFF2-40B4-BE49-F238E27FC236}">
                    <a16:creationId xmlns:a16="http://schemas.microsoft.com/office/drawing/2014/main" id="{AC457DEA-F210-48BF-808F-BD9083AAF9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364" y="566400"/>
                <a:ext cx="16427450" cy="1711324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088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 nodeType="clickPar">
                      <p:stCondLst>
                        <p:cond delay="0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Scale>
                                      <p:cBhvr>
                                        <p:cTn id="45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9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8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1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7" dur="1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8" dur="1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9" dur="1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1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8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 nodeType="clickPar">
                      <p:stCondLst>
                        <p:cond delay="0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9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6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7" dur="25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8" presetID="1" presetClass="exit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 nodeType="clickPar">
                      <p:stCondLst>
                        <p:cond delay="0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DB964"/>
                                      </p:to>
                                    </p:animClr>
                                    <p:set>
                                      <p:cBhvr>
                                        <p:cTn id="10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9" presetID="26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 tmFilter="0, 0; .2, .5; .8, .5; 1, 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1" dur="250" autoRev="1" fill="hold"/>
                                        <p:tgtEl>
                                          <p:spTgt spid="2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2" presetID="1" presetClass="exit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11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5" fill="hold" nodeType="clickPar">
                      <p:stCondLst>
                        <p:cond delay="0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26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5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6" presetID="1" presetClass="exit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12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9" fill="hold" nodeType="clickPar">
                      <p:stCondLst>
                        <p:cond delay="0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26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9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40" presetID="1" presetClass="exit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14" grpId="2" animBg="1"/>
      <p:bldP spid="15" grpId="0" animBg="1"/>
      <p:bldP spid="15" grpId="1" animBg="1"/>
      <p:bldP spid="15" grpId="2" animBg="1"/>
      <p:bldP spid="16" grpId="0" animBg="1"/>
      <p:bldP spid="16" grpId="1" animBg="1"/>
      <p:bldP spid="17" grpId="0" animBg="1"/>
      <p:bldP spid="17" grpId="1" animBg="1"/>
      <p:bldP spid="17" grpId="2" animBg="1"/>
      <p:bldP spid="18" grpId="0" animBg="1"/>
      <p:bldP spid="18" grpId="1" animBg="1"/>
      <p:bldP spid="18" grpId="2" animBg="1"/>
      <p:bldP spid="19" grpId="0" build="allAtOnce"/>
      <p:bldP spid="20" grpId="0" build="allAtOnce"/>
      <p:bldP spid="21" grpId="0" build="allAtOnce"/>
      <p:bldP spid="22" grpId="0" build="allAtOnce"/>
      <p:bldP spid="23" grpId="0" animBg="1"/>
      <p:bldP spid="23" grpId="1" animBg="1"/>
      <p:bldP spid="23" grpId="2" animBg="1"/>
      <p:bldP spid="24" grpId="0" animBg="1"/>
      <p:bldP spid="24" grpId="1" animBg="1"/>
      <p:bldP spid="24" grpId="2" animBg="1"/>
      <p:bldP spid="25" grpId="0" animBg="1"/>
      <p:bldP spid="25" grpId="1" animBg="1"/>
      <p:bldP spid="25" grpId="2" animBg="1"/>
      <p:bldP spid="26" grpId="0" animBg="1"/>
      <p:bldP spid="26" grpId="1" animBg="1"/>
      <p:bldP spid="26" grpId="2" animBg="1"/>
      <p:bldP spid="12" grpId="0" build="allAtOnce"/>
      <p:bldP spid="28" grpId="0" animBg="1"/>
      <p:bldP spid="28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>
            <a:extLst>
              <a:ext uri="{FF2B5EF4-FFF2-40B4-BE49-F238E27FC236}">
                <a16:creationId xmlns:a16="http://schemas.microsoft.com/office/drawing/2014/main" id="{6361398A-4560-34A1-D31A-F7F859328BD6}"/>
              </a:ext>
            </a:extLst>
          </p:cNvPr>
          <p:cNvSpPr/>
          <p:nvPr/>
        </p:nvSpPr>
        <p:spPr>
          <a:xfrm>
            <a:off x="0" y="5638801"/>
            <a:ext cx="18288000" cy="1711326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anchor="ctr"/>
          <a:lstStyle/>
          <a:p>
            <a:pPr algn="ctr" defTabSz="1828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600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23" name="Picture 22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44DE13FB-FD76-B5CE-D4A0-75C8DD65FDB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1401" y="4759326"/>
            <a:ext cx="295275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A9C2905B-EA81-366E-AB1E-D54E17F3850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74727" y="4092576"/>
            <a:ext cx="3089274" cy="1812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Right Arrow 34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8E456B42-65F7-6690-1411-139A27D36001}"/>
              </a:ext>
            </a:extLst>
          </p:cNvPr>
          <p:cNvSpPr/>
          <p:nvPr/>
        </p:nvSpPr>
        <p:spPr>
          <a:xfrm>
            <a:off x="17068800" y="9410700"/>
            <a:ext cx="1219200" cy="876300"/>
          </a:xfrm>
          <a:prstGeom prst="rightArrow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828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600">
              <a:solidFill>
                <a:prstClr val="white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42003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 nodeType="clickPar">
                      <p:stCondLst>
                        <p:cond delay="0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815C935-AADE-E55E-9551-099318CA737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03401" y="7562851"/>
            <a:ext cx="2724150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ounded Rectangle 13">
            <a:extLst>
              <a:ext uri="{FF2B5EF4-FFF2-40B4-BE49-F238E27FC236}">
                <a16:creationId xmlns:a16="http://schemas.microsoft.com/office/drawing/2014/main" id="{C4B691DD-BB0A-99A7-3295-ABDD91D47489}"/>
              </a:ext>
            </a:extLst>
          </p:cNvPr>
          <p:cNvSpPr/>
          <p:nvPr/>
        </p:nvSpPr>
        <p:spPr>
          <a:xfrm>
            <a:off x="9353551" y="3813177"/>
            <a:ext cx="7105650" cy="172085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anchor="ctr"/>
          <a:lstStyle/>
          <a:p>
            <a:pPr algn="ctr" defTabSz="1828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600" dirty="0">
              <a:ln>
                <a:solidFill>
                  <a:srgbClr val="FF0000"/>
                </a:solidFill>
              </a:ln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" name="Rounded Rectangle 14">
            <a:extLst>
              <a:ext uri="{FF2B5EF4-FFF2-40B4-BE49-F238E27FC236}">
                <a16:creationId xmlns:a16="http://schemas.microsoft.com/office/drawing/2014/main" id="{DE30A1EF-74A5-D839-28FA-ADD343ACFD48}"/>
              </a:ext>
            </a:extLst>
          </p:cNvPr>
          <p:cNvSpPr/>
          <p:nvPr/>
        </p:nvSpPr>
        <p:spPr>
          <a:xfrm>
            <a:off x="9448801" y="5905501"/>
            <a:ext cx="7131050" cy="172085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anchor="ctr"/>
          <a:lstStyle/>
          <a:p>
            <a:pPr algn="ctr" defTabSz="1828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6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" name="Rounded Rectangle 16">
            <a:extLst>
              <a:ext uri="{FF2B5EF4-FFF2-40B4-BE49-F238E27FC236}">
                <a16:creationId xmlns:a16="http://schemas.microsoft.com/office/drawing/2014/main" id="{9EC933D6-968E-0B8B-2F32-F862874621BF}"/>
              </a:ext>
            </a:extLst>
          </p:cNvPr>
          <p:cNvSpPr/>
          <p:nvPr/>
        </p:nvSpPr>
        <p:spPr>
          <a:xfrm>
            <a:off x="1111249" y="3778683"/>
            <a:ext cx="7223126" cy="172085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anchor="ctr"/>
          <a:lstStyle/>
          <a:p>
            <a:pPr algn="ctr" defTabSz="1828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6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8" name="Rounded Rectangle 17">
            <a:extLst>
              <a:ext uri="{FF2B5EF4-FFF2-40B4-BE49-F238E27FC236}">
                <a16:creationId xmlns:a16="http://schemas.microsoft.com/office/drawing/2014/main" id="{EA1DEF29-8FA0-FC71-E28D-F2CE2678CDE7}"/>
              </a:ext>
            </a:extLst>
          </p:cNvPr>
          <p:cNvSpPr/>
          <p:nvPr/>
        </p:nvSpPr>
        <p:spPr>
          <a:xfrm>
            <a:off x="1127127" y="5982565"/>
            <a:ext cx="7134224" cy="172085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anchor="ctr"/>
          <a:lstStyle/>
          <a:p>
            <a:pPr algn="ctr" defTabSz="1828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6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5EE1056-50D1-E9BE-C7C1-146BE55265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7156" y="4235020"/>
            <a:ext cx="5235576" cy="87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7160" tIns="68580" rIns="137160" bIns="6858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altLang="en-US" sz="4800" i="1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≠ 2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oặc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4800" i="1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≠ 0</a:t>
            </a:r>
            <a:endParaRPr lang="en-US" alt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F2508CE-961F-CD66-96FA-95B9A13C7E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66301" y="6327344"/>
            <a:ext cx="4686300" cy="87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7160" tIns="68580" rIns="137160" bIns="6858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altLang="en-US" sz="4800" i="1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≠ 2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4800" i="1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≠ 0</a:t>
            </a:r>
            <a:endParaRPr lang="en-US" alt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61F4FF8-9855-B187-F278-8B3F47AECA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8602" y="4184651"/>
            <a:ext cx="2457450" cy="87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7160" tIns="68580" rIns="137160" bIns="6858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altLang="en-US" sz="4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≠ 0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9687ABF-28A7-6B0F-DF0E-408794D902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8602" y="6394368"/>
            <a:ext cx="2727326" cy="87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7160" tIns="68580" rIns="137160" bIns="6858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altLang="en-US" sz="4800" i="1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≠ 2</a:t>
            </a:r>
            <a:endParaRPr lang="en-US" alt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ight Arrow 1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69755DA9-6CC2-E84B-70BB-C130103EB332}"/>
              </a:ext>
            </a:extLst>
          </p:cNvPr>
          <p:cNvSpPr/>
          <p:nvPr/>
        </p:nvSpPr>
        <p:spPr>
          <a:xfrm flipH="1">
            <a:off x="444501" y="9286876"/>
            <a:ext cx="847726" cy="685800"/>
          </a:xfrm>
          <a:prstGeom prst="right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anchor="ctr"/>
          <a:lstStyle/>
          <a:p>
            <a:pPr algn="ctr" defTabSz="1828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6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3" name="Explosion 1 22">
            <a:extLst>
              <a:ext uri="{FF2B5EF4-FFF2-40B4-BE49-F238E27FC236}">
                <a16:creationId xmlns:a16="http://schemas.microsoft.com/office/drawing/2014/main" id="{DA082240-E004-3120-629C-370E776716BE}"/>
              </a:ext>
            </a:extLst>
          </p:cNvPr>
          <p:cNvSpPr/>
          <p:nvPr/>
        </p:nvSpPr>
        <p:spPr>
          <a:xfrm>
            <a:off x="11091832" y="2930094"/>
            <a:ext cx="3670300" cy="3397250"/>
          </a:xfrm>
          <a:prstGeom prst="irregularSeal1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76" tIns="91438" rIns="182876" bIns="91438" anchor="ctr"/>
          <a:lstStyle/>
          <a:p>
            <a:pPr algn="ctr" defTabSz="1828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I 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</a:p>
        </p:txBody>
      </p:sp>
      <p:sp>
        <p:nvSpPr>
          <p:cNvPr id="24" name="Explosion 1 23">
            <a:extLst>
              <a:ext uri="{FF2B5EF4-FFF2-40B4-BE49-F238E27FC236}">
                <a16:creationId xmlns:a16="http://schemas.microsoft.com/office/drawing/2014/main" id="{F5CE765B-02EC-E680-6E6F-D2A625363B2A}"/>
              </a:ext>
            </a:extLst>
          </p:cNvPr>
          <p:cNvSpPr/>
          <p:nvPr/>
        </p:nvSpPr>
        <p:spPr>
          <a:xfrm>
            <a:off x="3026586" y="3192642"/>
            <a:ext cx="3670300" cy="2787650"/>
          </a:xfrm>
          <a:prstGeom prst="irregularSeal1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76" tIns="91438" rIns="182876" bIns="91438" anchor="ctr"/>
          <a:lstStyle/>
          <a:p>
            <a:pPr algn="ctr" defTabSz="1828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I 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</a:p>
        </p:txBody>
      </p:sp>
      <p:sp>
        <p:nvSpPr>
          <p:cNvPr id="25" name="Explosion 1 24">
            <a:extLst>
              <a:ext uri="{FF2B5EF4-FFF2-40B4-BE49-F238E27FC236}">
                <a16:creationId xmlns:a16="http://schemas.microsoft.com/office/drawing/2014/main" id="{94B8C76E-7203-6493-9021-93DAE89954C0}"/>
              </a:ext>
            </a:extLst>
          </p:cNvPr>
          <p:cNvSpPr/>
          <p:nvPr/>
        </p:nvSpPr>
        <p:spPr>
          <a:xfrm>
            <a:off x="3803652" y="5641976"/>
            <a:ext cx="3670300" cy="2784474"/>
          </a:xfrm>
          <a:prstGeom prst="irregularSeal1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76" tIns="91438" rIns="182876" bIns="91438" anchor="ctr"/>
          <a:lstStyle/>
          <a:p>
            <a:pPr algn="ctr" defTabSz="1828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I 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</a:p>
        </p:txBody>
      </p:sp>
      <p:sp>
        <p:nvSpPr>
          <p:cNvPr id="26" name="Explosion 1 25">
            <a:extLst>
              <a:ext uri="{FF2B5EF4-FFF2-40B4-BE49-F238E27FC236}">
                <a16:creationId xmlns:a16="http://schemas.microsoft.com/office/drawing/2014/main" id="{E7174162-6AE4-FE68-4057-BCC9B3226BAB}"/>
              </a:ext>
            </a:extLst>
          </p:cNvPr>
          <p:cNvSpPr/>
          <p:nvPr/>
        </p:nvSpPr>
        <p:spPr>
          <a:xfrm>
            <a:off x="11616546" y="5207001"/>
            <a:ext cx="3254376" cy="3752850"/>
          </a:xfrm>
          <a:prstGeom prst="irregularSeal1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76" tIns="91438" rIns="182876" bIns="91438" anchor="ctr"/>
          <a:lstStyle/>
          <a:p>
            <a:pPr algn="ctr" defTabSz="1828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ÚNG RỒI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0B6F8977-76BC-8410-87BD-84289C41FFB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0822" y="4099357"/>
            <a:ext cx="6210300" cy="621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Right Arrow 27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9CE1EF36-2C19-CCC5-AB98-C063EA94B30A}"/>
              </a:ext>
            </a:extLst>
          </p:cNvPr>
          <p:cNvSpPr/>
          <p:nvPr/>
        </p:nvSpPr>
        <p:spPr>
          <a:xfrm>
            <a:off x="17091026" y="9286876"/>
            <a:ext cx="1012824" cy="711200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828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36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4838F5C-2265-5AA8-0AF5-00D11AC435A1}"/>
              </a:ext>
            </a:extLst>
          </p:cNvPr>
          <p:cNvSpPr/>
          <p:nvPr/>
        </p:nvSpPr>
        <p:spPr>
          <a:xfrm>
            <a:off x="1828800" y="2095500"/>
            <a:ext cx="15544800" cy="222567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anchor="ctr"/>
          <a:lstStyle/>
          <a:p>
            <a:pPr algn="ctr" defTabSz="1828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 THƯỞNG CỦA BẠN LÀ 1 CÁI THƯỚC K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ounded Rectangle 12">
                <a:extLst>
                  <a:ext uri="{FF2B5EF4-FFF2-40B4-BE49-F238E27FC236}">
                    <a16:creationId xmlns:a16="http://schemas.microsoft.com/office/drawing/2014/main" id="{0AD6BAD5-6392-4D85-A519-5D07328FFC33}"/>
                  </a:ext>
                </a:extLst>
              </p:cNvPr>
              <p:cNvSpPr/>
              <p:nvPr/>
            </p:nvSpPr>
            <p:spPr>
              <a:xfrm>
                <a:off x="632516" y="724737"/>
                <a:ext cx="16427450" cy="1711324"/>
              </a:xfrm>
              <a:prstGeom prst="roundRect">
                <a:avLst/>
              </a:prstGeom>
              <a:solidFill>
                <a:schemeClr val="bg1">
                  <a:lumMod val="95000"/>
                </a:schemeClr>
              </a:solidFill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lIns="137160" tIns="68580" rIns="137160" bIns="68580" anchor="ctr"/>
              <a:lstStyle/>
              <a:p>
                <a:pPr algn="ctr" defTabSz="1828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iện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5000" i="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5000" b="0" i="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500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5000" b="0" i="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5000" i="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5000" b="0" i="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.(</m:t>
                        </m:r>
                        <m:r>
                          <m:rPr>
                            <m:nor/>
                          </m:rPr>
                          <a:rPr lang="en-US" sz="5000" b="0" i="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5000" b="0" i="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− 2)</m:t>
                        </m:r>
                      </m:den>
                    </m:f>
                    <m:r>
                      <a:rPr lang="en-US" sz="5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5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ĩa</a:t>
                </a:r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Rounded Rectangle 12">
                <a:extLst>
                  <a:ext uri="{FF2B5EF4-FFF2-40B4-BE49-F238E27FC236}">
                    <a16:creationId xmlns:a16="http://schemas.microsoft.com/office/drawing/2014/main" id="{0AD6BAD5-6392-4D85-A519-5D07328FFC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516" y="724737"/>
                <a:ext cx="16427450" cy="1711324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6877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 nodeType="clickPar">
                      <p:stCondLst>
                        <p:cond delay="0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Scale>
                                      <p:cBhvr>
                                        <p:cTn id="39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0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3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9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120000">
                                      <p:cBhvr>
                                        <p:cTn id="68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9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0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1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2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 nodeType="clickPar">
                      <p:stCondLst>
                        <p:cond delay="0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6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7" dur="25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8" presetID="1" presetClass="exit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 nodeType="clickPar">
                      <p:stCondLst>
                        <p:cond delay="0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DB964"/>
                                      </p:to>
                                    </p:animClr>
                                    <p:set>
                                      <p:cBhvr>
                                        <p:cTn id="9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9" presetID="26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 tmFilter="0, 0; .2, .5; .8, .5; 1, 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1" dur="250" autoRev="1" fill="hold"/>
                                        <p:tgtEl>
                                          <p:spTgt spid="2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2" presetID="1" presetClass="exit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 nodeType="clickPar">
                      <p:stCondLst>
                        <p:cond delay="0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26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5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16" presetID="1" presetClass="exit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11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9" fill="hold" nodeType="clickPar">
                      <p:stCondLst>
                        <p:cond delay="0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26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9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30" presetID="1" presetClass="exit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14" grpId="2" animBg="1"/>
      <p:bldP spid="15" grpId="0" animBg="1"/>
      <p:bldP spid="15" grpId="1" animBg="1"/>
      <p:bldP spid="15" grpId="2" animBg="1"/>
      <p:bldP spid="17" grpId="0" animBg="1"/>
      <p:bldP spid="17" grpId="1" animBg="1"/>
      <p:bldP spid="17" grpId="2" animBg="1"/>
      <p:bldP spid="18" grpId="0" animBg="1"/>
      <p:bldP spid="18" grpId="1" animBg="1"/>
      <p:bldP spid="18" grpId="2" animBg="1"/>
      <p:bldP spid="19" grpId="0" build="allAtOnce"/>
      <p:bldP spid="20" grpId="0" build="allAtOnce"/>
      <p:bldP spid="21" grpId="0" build="allAtOnce"/>
      <p:bldP spid="22" grpId="0" build="allAtOnce"/>
      <p:bldP spid="23" grpId="0" animBg="1"/>
      <p:bldP spid="23" grpId="1" animBg="1"/>
      <p:bldP spid="23" grpId="2" animBg="1"/>
      <p:bldP spid="24" grpId="0" animBg="1"/>
      <p:bldP spid="24" grpId="1" animBg="1"/>
      <p:bldP spid="24" grpId="2" animBg="1"/>
      <p:bldP spid="25" grpId="0" animBg="1"/>
      <p:bldP spid="25" grpId="1" animBg="1"/>
      <p:bldP spid="25" grpId="2" animBg="1"/>
      <p:bldP spid="26" grpId="0" animBg="1"/>
      <p:bldP spid="26" grpId="1" animBg="1"/>
      <p:bldP spid="26" grpId="2" animBg="1"/>
      <p:bldP spid="12" grpId="0" build="allAtOnce"/>
      <p:bldP spid="29" grpId="0" animBg="1"/>
      <p:bldP spid="29" grpId="1" animBg="1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803</TotalTime>
  <Words>1392</Words>
  <Application>Microsoft Office PowerPoint</Application>
  <PresentationFormat>Custom</PresentationFormat>
  <Paragraphs>169</Paragraphs>
  <Slides>23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2" baseType="lpstr">
      <vt:lpstr>Aptos</vt:lpstr>
      <vt:lpstr>Aptos Display</vt:lpstr>
      <vt:lpstr>Arial</vt:lpstr>
      <vt:lpstr>Calibri</vt:lpstr>
      <vt:lpstr>Cambria Math</vt:lpstr>
      <vt:lpstr>Times New Roman</vt:lpstr>
      <vt:lpstr>1_Office Theme</vt:lpstr>
      <vt:lpstr>2_Office Theme</vt:lpstr>
      <vt:lpstr>Equation</vt:lpstr>
      <vt:lpstr>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novo</dc:creator>
  <cp:lastModifiedBy>Van Anh Nguyen</cp:lastModifiedBy>
  <cp:revision>134</cp:revision>
  <dcterms:created xsi:type="dcterms:W3CDTF">2024-03-24T14:49:34Z</dcterms:created>
  <dcterms:modified xsi:type="dcterms:W3CDTF">2024-10-18T14:40:15Z</dcterms:modified>
</cp:coreProperties>
</file>